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A57BB51" w14:textId="77777777" w:rsidR="00D43796" w:rsidRPr="007279C1" w:rsidRDefault="007E7B1E" w:rsidP="00D73D31">
      <w:pPr>
        <w:pStyle w:val="Title"/>
        <w:rPr>
          <w:b/>
          <w:sz w:val="48"/>
        </w:rPr>
      </w:pPr>
      <w:r>
        <w:rPr>
          <w:b/>
          <w:sz w:val="52"/>
        </w:rPr>
        <w:t>Sketching cubic and reciprocal graphs</w:t>
      </w:r>
    </w:p>
    <w:p w14:paraId="72BA07FC"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5D14E86" w14:textId="77777777" w:rsidR="00FD0B1C"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006A2DCA" w:rsidRPr="006D5C1F">
        <w:rPr>
          <w:b/>
          <w:sz w:val="24"/>
          <w:szCs w:val="20"/>
        </w:rPr>
        <w:t>A LEVEL LINKS</w:t>
      </w:r>
    </w:p>
    <w:p w14:paraId="04BBE3F5" w14:textId="0D275B6A" w:rsidR="00F15833" w:rsidRPr="006D5C1F" w:rsidRDefault="000F1EA2" w:rsidP="00A32CE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00FD0B1C" w:rsidRPr="006D5C1F">
        <w:rPr>
          <w:b/>
          <w:szCs w:val="20"/>
        </w:rPr>
        <w:t>Scheme of work</w:t>
      </w:r>
      <w:r w:rsidR="00F15833" w:rsidRPr="00D602D4">
        <w:rPr>
          <w:b/>
        </w:rPr>
        <w:t>:</w:t>
      </w:r>
      <w:r w:rsidR="00F15833" w:rsidRPr="00D602D4">
        <w:t xml:space="preserve"> </w:t>
      </w:r>
      <w:r w:rsidR="007E7B1E" w:rsidRPr="007E7B1E">
        <w:t>1e. Graphs – cubic, quartic and reciprocal</w:t>
      </w:r>
    </w:p>
    <w:p w14:paraId="3724D4BE"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B025358" w14:textId="77777777" w:rsidR="00F11D5F" w:rsidRDefault="007E7B1E" w:rsidP="00E11F7F">
      <w:pPr>
        <w:pStyle w:val="Qheading"/>
      </w:pPr>
      <w:r>
        <w:rPr>
          <w:noProof/>
          <w:lang w:eastAsia="en-GB"/>
        </w:rPr>
        <w:drawing>
          <wp:anchor distT="0" distB="0" distL="114300" distR="114300" simplePos="0" relativeHeight="251659264" behindDoc="0" locked="0" layoutInCell="1" allowOverlap="1" wp14:anchorId="5F65C62A" wp14:editId="5E7013B2">
            <wp:simplePos x="0" y="0"/>
            <wp:positionH relativeFrom="column">
              <wp:posOffset>2512541</wp:posOffset>
            </wp:positionH>
            <wp:positionV relativeFrom="paragraph">
              <wp:posOffset>290211</wp:posOffset>
            </wp:positionV>
            <wp:extent cx="2785882" cy="2084173"/>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00F11D5F" w:rsidRPr="000F1EA2">
        <w:t>Key points</w:t>
      </w:r>
    </w:p>
    <w:p w14:paraId="43441409" w14:textId="77777777" w:rsidR="007F015F" w:rsidRDefault="007E7B1E" w:rsidP="007E7B1E">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25C17889" w14:textId="77777777" w:rsidR="007E7B1E" w:rsidRDefault="007E7B1E" w:rsidP="007E7B1E">
      <w:pPr>
        <w:pStyle w:val="ListParagraph"/>
        <w:ind w:right="5482"/>
      </w:pPr>
    </w:p>
    <w:p w14:paraId="0A39DC64" w14:textId="77777777" w:rsidR="007E7B1E" w:rsidRDefault="007E7B1E" w:rsidP="007E7B1E">
      <w:pPr>
        <w:pStyle w:val="ListParagraph"/>
        <w:ind w:right="5482"/>
      </w:pPr>
    </w:p>
    <w:p w14:paraId="68C899C7" w14:textId="77777777" w:rsidR="007E7B1E" w:rsidRDefault="007E7B1E" w:rsidP="007E7B1E">
      <w:pPr>
        <w:pStyle w:val="ListParagraph"/>
        <w:ind w:right="5482"/>
      </w:pPr>
    </w:p>
    <w:p w14:paraId="72C062FF" w14:textId="77777777" w:rsidR="007E7B1E" w:rsidRDefault="007E7B1E" w:rsidP="007E7B1E">
      <w:pPr>
        <w:pStyle w:val="ListParagraph"/>
        <w:ind w:right="5482"/>
      </w:pPr>
    </w:p>
    <w:p w14:paraId="59A2CC91" w14:textId="77777777" w:rsidR="007E7B1E" w:rsidRDefault="007E7B1E" w:rsidP="007E7B1E">
      <w:pPr>
        <w:pStyle w:val="ListParagraph"/>
        <w:ind w:right="5482"/>
      </w:pPr>
    </w:p>
    <w:p w14:paraId="558EC14C" w14:textId="77777777" w:rsidR="00D9430D" w:rsidRDefault="00D9430D" w:rsidP="007E7B1E">
      <w:pPr>
        <w:pStyle w:val="ListParagraph"/>
        <w:ind w:right="5482"/>
      </w:pPr>
    </w:p>
    <w:p w14:paraId="609A6CA8" w14:textId="77777777" w:rsidR="007E7B1E" w:rsidRDefault="007E7B1E" w:rsidP="007E7B1E">
      <w:pPr>
        <w:pStyle w:val="ListParagraph"/>
        <w:ind w:right="5482"/>
      </w:pPr>
    </w:p>
    <w:p w14:paraId="1F474006" w14:textId="77777777" w:rsidR="007E7B1E" w:rsidRDefault="007E7B1E" w:rsidP="007E7B1E">
      <w:pPr>
        <w:pStyle w:val="ListParagraph"/>
        <w:ind w:right="5482"/>
      </w:pPr>
      <w:r>
        <w:rPr>
          <w:noProof/>
          <w:lang w:eastAsia="en-GB"/>
        </w:rPr>
        <w:drawing>
          <wp:anchor distT="0" distB="0" distL="114300" distR="114300" simplePos="0" relativeHeight="251661312" behindDoc="0" locked="0" layoutInCell="1" allowOverlap="1" wp14:anchorId="0CB076B9" wp14:editId="68C74FA0">
            <wp:simplePos x="0" y="0"/>
            <wp:positionH relativeFrom="column">
              <wp:posOffset>2512541</wp:posOffset>
            </wp:positionH>
            <wp:positionV relativeFrom="paragraph">
              <wp:posOffset>51658</wp:posOffset>
            </wp:positionV>
            <wp:extent cx="2785091" cy="1219200"/>
            <wp:effectExtent l="0" t="0" r="0" b="0"/>
            <wp:wrapNone/>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0B6FFB9A" w14:textId="77777777" w:rsidR="007E7B1E" w:rsidRDefault="007E7B1E" w:rsidP="007E7B1E">
      <w:pPr>
        <w:pStyle w:val="ListParagraph"/>
        <w:numPr>
          <w:ilvl w:val="0"/>
          <w:numId w:val="2"/>
        </w:numPr>
        <w:ind w:right="5482"/>
      </w:pPr>
      <w:r>
        <w:t xml:space="preserve">The graph of a reciprocal function of the form </w:t>
      </w:r>
      <w:r w:rsidRPr="007E7B1E">
        <w:rPr>
          <w:position w:val="-22"/>
        </w:rPr>
        <w:object w:dxaOrig="580" w:dyaOrig="580" w14:anchorId="4146A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29.4pt" o:ole="">
            <v:imagedata r:id="rId9" o:title=""/>
          </v:shape>
          <o:OLEObject Type="Embed" ProgID="Equation.DSMT4" ShapeID="_x0000_i1025" DrawAspect="Content" ObjectID="_1652705608" r:id="rId10"/>
        </w:object>
      </w:r>
      <w:r>
        <w:t xml:space="preserve"> has one of the shapes shown here.</w:t>
      </w:r>
    </w:p>
    <w:p w14:paraId="6213F91E" w14:textId="77777777" w:rsidR="007E7B1E" w:rsidRDefault="007E7B1E" w:rsidP="007E7B1E">
      <w:pPr>
        <w:ind w:left="360" w:right="5482"/>
      </w:pPr>
    </w:p>
    <w:p w14:paraId="3348DA40" w14:textId="77777777" w:rsidR="00D9430D" w:rsidRDefault="00D9430D" w:rsidP="007E7B1E">
      <w:pPr>
        <w:ind w:left="360" w:right="5482"/>
      </w:pPr>
    </w:p>
    <w:p w14:paraId="0CE9A7BD" w14:textId="77777777" w:rsidR="00C54B30" w:rsidRDefault="007E7B1E" w:rsidP="007E7B1E">
      <w:pPr>
        <w:pStyle w:val="ListParagraph"/>
        <w:numPr>
          <w:ilvl w:val="0"/>
          <w:numId w:val="2"/>
        </w:numPr>
        <w:ind w:right="95"/>
      </w:pPr>
      <w:r>
        <w:t>To sketch the graph of a function, find the points where the graph intersects the axes.</w:t>
      </w:r>
    </w:p>
    <w:p w14:paraId="7AD4B301" w14:textId="77777777" w:rsidR="007E7B1E" w:rsidRDefault="007E7B1E" w:rsidP="007E7B1E">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CE43A27" w14:textId="77777777" w:rsidR="007E7B1E" w:rsidRDefault="007E7B1E" w:rsidP="007E7B1E">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6A97CFB2" w14:textId="77777777" w:rsidR="007E7B1E" w:rsidRDefault="007E7B1E" w:rsidP="007E7B1E">
      <w:pPr>
        <w:pStyle w:val="ListParagraph"/>
        <w:numPr>
          <w:ilvl w:val="0"/>
          <w:numId w:val="2"/>
        </w:numPr>
        <w:ind w:right="95"/>
      </w:pPr>
      <w:r>
        <w:t>Where appropriate, mark and label the asymptotes on the graph.</w:t>
      </w:r>
    </w:p>
    <w:p w14:paraId="5D07BE39" w14:textId="77777777" w:rsidR="007E7B1E" w:rsidRDefault="007E7B1E" w:rsidP="007E7B1E">
      <w:pPr>
        <w:pStyle w:val="ListParagraph"/>
        <w:numPr>
          <w:ilvl w:val="0"/>
          <w:numId w:val="2"/>
        </w:numPr>
        <w:ind w:right="95"/>
      </w:pPr>
      <w:r>
        <w:t>Asymptotes are lines (usually horizontal or vertical) which the curve gets closer to but never touches or crosses. Asymptotes usually occur with reciprocal functions. For example, the asymptotes for the grap</w:t>
      </w:r>
      <w:r w:rsidR="00D9430D">
        <w:t>h</w:t>
      </w:r>
      <w:r>
        <w:t xml:space="preserve"> of </w:t>
      </w:r>
      <w:r w:rsidRPr="007E7B1E">
        <w:rPr>
          <w:position w:val="-22"/>
        </w:rPr>
        <w:object w:dxaOrig="580" w:dyaOrig="580" w14:anchorId="4E29B00F">
          <v:shape id="_x0000_i1026" type="#_x0000_t75" style="width:29.4pt;height:29.4pt" o:ole="">
            <v:imagedata r:id="rId9" o:title=""/>
          </v:shape>
          <o:OLEObject Type="Embed" ProgID="Equation.DSMT4" ShapeID="_x0000_i1026" DrawAspect="Content" ObjectID="_1652705609" r:id="rId11"/>
        </w:object>
      </w:r>
      <w:r>
        <w:t xml:space="preserve"> are the two axes (the lines </w:t>
      </w:r>
      <w:r>
        <w:rPr>
          <w:i/>
        </w:rPr>
        <w:t>y</w:t>
      </w:r>
      <w:r>
        <w:t xml:space="preserve"> = 0 and </w:t>
      </w:r>
      <w:r>
        <w:rPr>
          <w:i/>
        </w:rPr>
        <w:t>x</w:t>
      </w:r>
      <w:r>
        <w:t xml:space="preserve"> = 0).</w:t>
      </w:r>
    </w:p>
    <w:p w14:paraId="0D197364" w14:textId="77777777" w:rsidR="007E7B1E" w:rsidRDefault="007E7B1E" w:rsidP="007E7B1E">
      <w:pPr>
        <w:pStyle w:val="ListParagraph"/>
        <w:numPr>
          <w:ilvl w:val="0"/>
          <w:numId w:val="2"/>
        </w:numPr>
        <w:ind w:right="95"/>
      </w:pPr>
      <w:r>
        <w:t>At the turning points of a graph the gradient of the curve is 0 and any tangents to the curve at these points are horizontal.</w:t>
      </w:r>
    </w:p>
    <w:p w14:paraId="246C7F46" w14:textId="77777777" w:rsidR="007E7B1E" w:rsidRDefault="007E7B1E" w:rsidP="007E7B1E">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715B5FE4" w14:textId="77777777" w:rsidR="007E7B1E" w:rsidRDefault="00471D0F" w:rsidP="007E7B1E">
      <w:pPr>
        <w:pStyle w:val="ListParagraph"/>
        <w:numPr>
          <w:ilvl w:val="0"/>
          <w:numId w:val="2"/>
        </w:numPr>
        <w:ind w:right="95"/>
      </w:pPr>
      <w:r>
        <w:t>When there is a double root, this is one of the turning points of a cubic function.</w:t>
      </w:r>
    </w:p>
    <w:p w14:paraId="597AA842" w14:textId="77777777" w:rsidR="007E7B1E" w:rsidRDefault="007E7B1E" w:rsidP="00E11F7F">
      <w:pPr>
        <w:pStyle w:val="Qheading"/>
      </w:pPr>
    </w:p>
    <w:p w14:paraId="5195E4AF" w14:textId="77777777" w:rsidR="00D9430D" w:rsidRDefault="00D9430D">
      <w:pPr>
        <w:rPr>
          <w:b/>
          <w:sz w:val="32"/>
        </w:rPr>
      </w:pPr>
      <w:r>
        <w:br w:type="page"/>
      </w:r>
    </w:p>
    <w:p w14:paraId="7E72FF50" w14:textId="77777777" w:rsidR="00F11D5F" w:rsidRPr="000F1EA2" w:rsidRDefault="00F11D5F" w:rsidP="00E11F7F">
      <w:pPr>
        <w:pStyle w:val="Qheading"/>
      </w:pPr>
      <w:r w:rsidRPr="000F1EA2">
        <w:lastRenderedPageBreak/>
        <w:t>Examples</w:t>
      </w:r>
    </w:p>
    <w:p w14:paraId="1CB995ED" w14:textId="77777777" w:rsidR="00F11D5F" w:rsidRPr="00C54B30" w:rsidRDefault="00F11D5F" w:rsidP="00C54B30">
      <w:pPr>
        <w:pStyle w:val="Example"/>
        <w:rPr>
          <w:i/>
        </w:rPr>
      </w:pPr>
      <w:r>
        <w:rPr>
          <w:b/>
        </w:rPr>
        <w:t>Example 1</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w:t>
      </w:r>
      <w:r w:rsidR="00471D0F">
        <w:t xml:space="preserve"> 3)(</w:t>
      </w:r>
      <w:r w:rsidR="00471D0F">
        <w:rPr>
          <w:i/>
        </w:rPr>
        <w:t>x</w:t>
      </w:r>
      <w:r w:rsidR="00471D0F">
        <w:t xml:space="preserve"> </w:t>
      </w:r>
      <w:r w:rsidR="00471D0F">
        <w:rPr>
          <w:rFonts w:cs="Times New Roman"/>
        </w:rPr>
        <w:t>−</w:t>
      </w:r>
      <w:r w:rsidR="00471D0F">
        <w:t xml:space="preserve"> 1)(</w:t>
      </w:r>
      <w:r w:rsidR="00471D0F">
        <w:rPr>
          <w:i/>
        </w:rPr>
        <w:t>x</w:t>
      </w:r>
      <w:r w:rsidR="00471D0F">
        <w:t xml:space="preserve"> </w:t>
      </w:r>
      <w:r w:rsidR="00471D0F">
        <w:rPr>
          <w:rFonts w:cs="Times New Roman"/>
        </w:rPr>
        <w:t>+ 2</w:t>
      </w:r>
      <w:r w:rsidR="00471D0F">
        <w:t>)</w:t>
      </w:r>
    </w:p>
    <w:tbl>
      <w:tblPr>
        <w:tblStyle w:val="TableGrid"/>
        <w:tblW w:w="0" w:type="auto"/>
        <w:tblInd w:w="1408" w:type="dxa"/>
        <w:tblLook w:val="04A0" w:firstRow="1" w:lastRow="0" w:firstColumn="1" w:lastColumn="0" w:noHBand="0" w:noVBand="1"/>
      </w:tblPr>
      <w:tblGrid>
        <w:gridCol w:w="3827"/>
        <w:gridCol w:w="3776"/>
      </w:tblGrid>
      <w:tr w:rsidR="00DF50BF" w14:paraId="2E550C27" w14:textId="77777777" w:rsidTr="00D14C76">
        <w:tc>
          <w:tcPr>
            <w:tcW w:w="7603" w:type="dxa"/>
            <w:gridSpan w:val="2"/>
            <w:tcBorders>
              <w:top w:val="single" w:sz="4" w:space="0" w:color="auto"/>
              <w:left w:val="single" w:sz="4" w:space="0" w:color="auto"/>
              <w:bottom w:val="single" w:sz="4" w:space="0" w:color="auto"/>
              <w:right w:val="single" w:sz="4" w:space="0" w:color="auto"/>
            </w:tcBorders>
          </w:tcPr>
          <w:p w14:paraId="2132A0F1" w14:textId="1DC92059" w:rsidR="00DF50BF" w:rsidRPr="00DF50BF" w:rsidRDefault="00DF50BF" w:rsidP="00DF50BF">
            <w:pPr>
              <w:pStyle w:val="Exampleline1"/>
              <w:spacing w:after="120"/>
              <w:ind w:left="12" w:hanging="6"/>
            </w:pPr>
            <w:r>
              <w:t>To sketch a cubic curve find intersects with both axes and use the key points above for the correct shape.</w:t>
            </w:r>
          </w:p>
        </w:tc>
      </w:tr>
      <w:tr w:rsidR="00471D0F" w14:paraId="47A7C093"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16B9744D" w14:textId="2745118D" w:rsidR="00471D0F" w:rsidRDefault="00471D0F" w:rsidP="00491948">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63AF6139" w14:textId="77777777" w:rsidR="00471D0F" w:rsidRDefault="00491948" w:rsidP="00491948">
            <w:pPr>
              <w:pStyle w:val="Example"/>
              <w:tabs>
                <w:tab w:val="left" w:pos="326"/>
              </w:tabs>
            </w:pPr>
            <w:r>
              <w:tab/>
              <w:t xml:space="preserve">   </w:t>
            </w:r>
            <w:r w:rsidR="00471D0F">
              <w:t>= (</w:t>
            </w:r>
            <w:r w:rsidR="00471D0F">
              <w:rPr>
                <w:rFonts w:cs="Times New Roman"/>
              </w:rPr>
              <w:t>−</w:t>
            </w:r>
            <w:r w:rsidR="00471D0F">
              <w:t xml:space="preserve">3) </w:t>
            </w:r>
            <w:r w:rsidR="00471D0F">
              <w:rPr>
                <w:rFonts w:cs="Times New Roman"/>
              </w:rPr>
              <w:t>×</w:t>
            </w:r>
            <w:r w:rsidR="00471D0F">
              <w:t xml:space="preserve"> (</w:t>
            </w:r>
            <w:r w:rsidR="00471D0F">
              <w:rPr>
                <w:rFonts w:cs="Times New Roman"/>
              </w:rPr>
              <w:t>−</w:t>
            </w:r>
            <w:r w:rsidR="00471D0F">
              <w:t xml:space="preserve">1) </w:t>
            </w:r>
            <w:r w:rsidR="00471D0F">
              <w:rPr>
                <w:rFonts w:cs="Times New Roman"/>
              </w:rPr>
              <w:t>×</w:t>
            </w:r>
            <w:r w:rsidR="00471D0F">
              <w:t xml:space="preserve"> 2 = 6</w:t>
            </w:r>
          </w:p>
          <w:p w14:paraId="5A31AAD6" w14:textId="77777777" w:rsidR="00471D0F" w:rsidRDefault="00491948">
            <w:pPr>
              <w:pStyle w:val="Example"/>
            </w:pPr>
            <w:r>
              <w:t>T</w:t>
            </w:r>
            <w:r w:rsidR="00471D0F">
              <w:t xml:space="preserve">he graph intersects the </w:t>
            </w:r>
            <w:r w:rsidR="00471D0F">
              <w:rPr>
                <w:i/>
              </w:rPr>
              <w:t>y</w:t>
            </w:r>
            <w:r w:rsidR="00471D0F">
              <w:t>-axis at (0,</w:t>
            </w:r>
            <w:r>
              <w:t> </w:t>
            </w:r>
            <w:r w:rsidR="00471D0F">
              <w:t>6)</w:t>
            </w:r>
          </w:p>
          <w:p w14:paraId="3E73B97F" w14:textId="77777777" w:rsidR="00491948" w:rsidRDefault="00491948">
            <w:pPr>
              <w:pStyle w:val="Example"/>
            </w:pPr>
          </w:p>
          <w:p w14:paraId="2EB59C7B" w14:textId="029EE8EE" w:rsidR="00471D0F" w:rsidRDefault="00471D0F" w:rsidP="00DF50BF">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0840D7C1" w14:textId="77777777" w:rsidR="00471D0F" w:rsidRDefault="00471D0F">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w:t>
            </w:r>
            <w:r w:rsidR="00491948">
              <w:rPr>
                <w:rFonts w:cs="Times New Roman"/>
              </w:rPr>
              <w:t xml:space="preserve"> </w:t>
            </w:r>
            <w:r>
              <w:rPr>
                <w:rFonts w:cs="Times New Roman"/>
              </w:rPr>
              <w:t>1</w:t>
            </w:r>
            <w:r>
              <w:t xml:space="preserve"> or </w:t>
            </w:r>
            <w:r>
              <w:rPr>
                <w:i/>
              </w:rPr>
              <w:t>x</w:t>
            </w:r>
            <w:r>
              <w:t xml:space="preserve"> </w:t>
            </w:r>
            <w:r>
              <w:rPr>
                <w:rFonts w:cs="Times New Roman"/>
              </w:rPr>
              <w:t>= −2</w:t>
            </w:r>
          </w:p>
          <w:p w14:paraId="3AA1BC03" w14:textId="77777777" w:rsidR="00471D0F" w:rsidRDefault="00491948" w:rsidP="00491948">
            <w:pPr>
              <w:pStyle w:val="Examplefollow"/>
            </w:pPr>
            <w:r>
              <w:rPr>
                <w:rFonts w:cs="Times New Roman"/>
              </w:rPr>
              <w:t>T</w:t>
            </w:r>
            <w:r w:rsidR="00471D0F">
              <w:rPr>
                <w:rFonts w:cs="Times New Roman"/>
              </w:rPr>
              <w:t xml:space="preserve">he graph </w:t>
            </w:r>
            <w:r w:rsidR="00471D0F">
              <w:t xml:space="preserve">intersects the </w:t>
            </w:r>
            <w:r w:rsidR="00471D0F">
              <w:rPr>
                <w:i/>
              </w:rPr>
              <w:t>x</w:t>
            </w:r>
            <w:r w:rsidR="00471D0F">
              <w:t xml:space="preserve">-axis at </w:t>
            </w:r>
            <w:r>
              <w:br/>
            </w:r>
            <w:r>
              <w:tab/>
            </w:r>
            <w:r w:rsidR="00471D0F">
              <w:t>(</w:t>
            </w:r>
            <w:r w:rsidR="00471D0F">
              <w:rPr>
                <w:rFonts w:cs="Times New Roman"/>
              </w:rPr>
              <w:t>−</w:t>
            </w:r>
            <w:r w:rsidR="00471D0F">
              <w:t xml:space="preserve">2, </w:t>
            </w:r>
            <w:r w:rsidR="00471D0F">
              <w:rPr>
                <w:rFonts w:cs="Times New Roman"/>
              </w:rPr>
              <w:t>0</w:t>
            </w:r>
            <w:r>
              <w:t>), (1, 0) and (3, 0)</w:t>
            </w:r>
          </w:p>
          <w:p w14:paraId="1E74645B" w14:textId="77777777" w:rsidR="00471D0F" w:rsidRDefault="00471D0F">
            <w:pPr>
              <w:pStyle w:val="Example"/>
            </w:pPr>
            <w:r>
              <w:rPr>
                <w:noProof/>
                <w:lang w:eastAsia="en-GB"/>
              </w:rPr>
              <w:drawing>
                <wp:inline distT="0" distB="0" distL="0" distR="0" wp14:anchorId="30541667" wp14:editId="24EC36ED">
                  <wp:extent cx="1626235"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723ACC66" w14:textId="77777777" w:rsidR="00471D0F" w:rsidRDefault="00471D0F" w:rsidP="00491948">
            <w:pPr>
              <w:pStyle w:val="Exampleline1indent"/>
            </w:pPr>
            <w:r>
              <w:rPr>
                <w:b/>
              </w:rPr>
              <w:t>1</w:t>
            </w:r>
            <w:r w:rsidR="00491948">
              <w:rPr>
                <w:b/>
              </w:rPr>
              <w:tab/>
            </w:r>
            <w:r>
              <w:t>Find where the graph intersects the axes</w:t>
            </w:r>
            <w:r w:rsidR="00491948">
              <w:t xml:space="preserve"> by substituting </w:t>
            </w:r>
            <w:r w:rsidR="00491948">
              <w:rPr>
                <w:i/>
              </w:rPr>
              <w:t>x</w:t>
            </w:r>
            <w:r w:rsidR="00491948">
              <w:t xml:space="preserve"> = 0 and </w:t>
            </w:r>
            <w:r w:rsidR="00491948">
              <w:rPr>
                <w:i/>
              </w:rPr>
              <w:t>y</w:t>
            </w:r>
            <w:r w:rsidR="00491948">
              <w:t xml:space="preserve"> = 0</w:t>
            </w:r>
            <w:r>
              <w:t xml:space="preserve">. </w:t>
            </w:r>
            <w:r w:rsidR="00491948">
              <w:br/>
            </w:r>
            <w:r>
              <w:t>Make sure you get the coordinates the right way around, (</w:t>
            </w:r>
            <w:r>
              <w:rPr>
                <w:i/>
              </w:rPr>
              <w:t>x</w:t>
            </w:r>
            <w:r>
              <w:t xml:space="preserve">, </w:t>
            </w:r>
            <w:r>
              <w:rPr>
                <w:i/>
              </w:rPr>
              <w:t>y</w:t>
            </w:r>
            <w:r>
              <w:t>).</w:t>
            </w:r>
          </w:p>
          <w:p w14:paraId="7AFFBE42"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4032F3B2" w14:textId="77777777" w:rsidR="00471D0F" w:rsidRDefault="00471D0F">
            <w:pPr>
              <w:pStyle w:val="Example"/>
            </w:pPr>
          </w:p>
          <w:p w14:paraId="7DBBC81B" w14:textId="77777777" w:rsidR="00471D0F" w:rsidRDefault="00471D0F">
            <w:pPr>
              <w:pStyle w:val="Example"/>
            </w:pPr>
          </w:p>
          <w:p w14:paraId="27F8A8D9" w14:textId="77777777" w:rsidR="00491948" w:rsidRDefault="00491948">
            <w:pPr>
              <w:pStyle w:val="Example"/>
            </w:pPr>
          </w:p>
          <w:p w14:paraId="09725C2F" w14:textId="77777777" w:rsidR="00491948" w:rsidRPr="00491948" w:rsidRDefault="00471D0F" w:rsidP="00491948">
            <w:pPr>
              <w:pStyle w:val="Examplefollow"/>
            </w:pPr>
            <w:r>
              <w:rPr>
                <w:b/>
              </w:rPr>
              <w:t>3</w:t>
            </w:r>
            <w:r w:rsidR="00491948">
              <w:rPr>
                <w:b/>
              </w:rPr>
              <w:tab/>
            </w:r>
            <w:r w:rsidR="00491948">
              <w:t xml:space="preserve">Sketch </w:t>
            </w:r>
            <w:r w:rsidR="00491948" w:rsidRPr="00491948">
              <w:t>the graph.</w:t>
            </w:r>
          </w:p>
          <w:p w14:paraId="03473844" w14:textId="77777777" w:rsidR="00471D0F" w:rsidRDefault="00491948" w:rsidP="00491948">
            <w:pPr>
              <w:pStyle w:val="Examplefollow"/>
            </w:pPr>
            <w:r>
              <w:rPr>
                <w:b/>
              </w:rPr>
              <w:tab/>
            </w:r>
            <w:r w:rsidR="00471D0F">
              <w:rPr>
                <w:i/>
              </w:rPr>
              <w:t>a</w:t>
            </w:r>
            <w:r w:rsidR="00471D0F">
              <w:t xml:space="preserve"> = 1 </w:t>
            </w:r>
            <w:r w:rsidR="009161CC">
              <w:t xml:space="preserve">&gt; 0 </w:t>
            </w:r>
            <w:r w:rsidR="00471D0F">
              <w:t>so the graph has the shape:</w:t>
            </w:r>
          </w:p>
          <w:p w14:paraId="5E463D3A" w14:textId="77777777" w:rsidR="00471D0F" w:rsidRDefault="00471D0F">
            <w:pPr>
              <w:pStyle w:val="Example"/>
            </w:pPr>
            <w:r>
              <w:rPr>
                <w:noProof/>
                <w:lang w:eastAsia="en-GB"/>
              </w:rPr>
              <w:drawing>
                <wp:anchor distT="0" distB="0" distL="114300" distR="114300" simplePos="0" relativeHeight="251695104" behindDoc="0" locked="0" layoutInCell="1" allowOverlap="1" wp14:anchorId="1503DCD8" wp14:editId="503C0D87">
                  <wp:simplePos x="0" y="0"/>
                  <wp:positionH relativeFrom="column">
                    <wp:posOffset>541535</wp:posOffset>
                  </wp:positionH>
                  <wp:positionV relativeFrom="paragraph">
                    <wp:posOffset>67842</wp:posOffset>
                  </wp:positionV>
                  <wp:extent cx="920750" cy="74485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001933A3" w14:textId="77777777" w:rsidR="00D73D31" w:rsidRDefault="00B43FA3" w:rsidP="007816DB">
      <w:pPr>
        <w:pStyle w:val="Example"/>
        <w:tabs>
          <w:tab w:val="left" w:pos="1330"/>
        </w:tabs>
        <w:spacing w:before="240" w:line="240" w:lineRule="auto"/>
      </w:pPr>
      <w:r>
        <w:rPr>
          <w:b/>
        </w:rPr>
        <w:t>Example 2</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 2</w:t>
      </w:r>
      <w:r w:rsidR="00471D0F">
        <w:t>)</w:t>
      </w:r>
      <w:r w:rsidR="00471D0F">
        <w:rPr>
          <w:vertAlign w:val="superscript"/>
        </w:rPr>
        <w:t>2</w:t>
      </w:r>
      <w:r w:rsidR="00471D0F">
        <w:t>(</w:t>
      </w:r>
      <w:r w:rsidR="00471D0F">
        <w:rPr>
          <w:i/>
        </w:rPr>
        <w:t>x</w:t>
      </w:r>
      <w:r w:rsidR="00471D0F">
        <w:t xml:space="preserve"> </w:t>
      </w:r>
      <w:r w:rsidR="00471D0F">
        <w:rPr>
          <w:rFonts w:cs="Times New Roman"/>
        </w:rPr>
        <w:t>−</w:t>
      </w:r>
      <w:r w:rsidR="00471D0F">
        <w:t xml:space="preserve"> 1)</w:t>
      </w:r>
    </w:p>
    <w:tbl>
      <w:tblPr>
        <w:tblStyle w:val="TableGrid"/>
        <w:tblW w:w="0" w:type="auto"/>
        <w:tblInd w:w="1408" w:type="dxa"/>
        <w:tblLook w:val="04A0" w:firstRow="1" w:lastRow="0" w:firstColumn="1" w:lastColumn="0" w:noHBand="0" w:noVBand="1"/>
      </w:tblPr>
      <w:tblGrid>
        <w:gridCol w:w="3827"/>
        <w:gridCol w:w="3776"/>
      </w:tblGrid>
      <w:tr w:rsidR="00DF50BF" w14:paraId="53ADEEC8" w14:textId="77777777" w:rsidTr="005604B3">
        <w:tc>
          <w:tcPr>
            <w:tcW w:w="7603" w:type="dxa"/>
            <w:gridSpan w:val="2"/>
            <w:tcBorders>
              <w:top w:val="single" w:sz="4" w:space="0" w:color="auto"/>
              <w:left w:val="single" w:sz="4" w:space="0" w:color="auto"/>
              <w:bottom w:val="single" w:sz="4" w:space="0" w:color="auto"/>
              <w:right w:val="single" w:sz="4" w:space="0" w:color="auto"/>
            </w:tcBorders>
          </w:tcPr>
          <w:p w14:paraId="67B63220" w14:textId="2511BB6F" w:rsidR="00DF50BF" w:rsidRDefault="00DF50BF" w:rsidP="00DF50BF">
            <w:pPr>
              <w:pStyle w:val="Exampleline1"/>
              <w:spacing w:after="120"/>
              <w:ind w:left="12" w:hanging="6"/>
              <w:rPr>
                <w:b/>
              </w:rPr>
            </w:pPr>
            <w:r>
              <w:t>To sketch a cubic curve find intersects with both axes and use the key points above for the correct shape.</w:t>
            </w:r>
          </w:p>
        </w:tc>
      </w:tr>
      <w:tr w:rsidR="00471D0F" w14:paraId="5D94D564"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61DEB5DA" w14:textId="7CF381A3" w:rsidR="00471D0F" w:rsidRDefault="00471D0F" w:rsidP="00491948">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rsidR="00491948">
              <w:br/>
            </w:r>
            <w:r w:rsidR="00491948">
              <w:tab/>
              <w:t xml:space="preserve">   </w:t>
            </w:r>
            <w:r>
              <w:t>=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37F34A88" w14:textId="77777777" w:rsidR="00471D0F" w:rsidRDefault="00491948">
            <w:pPr>
              <w:pStyle w:val="Example"/>
            </w:pPr>
            <w:r>
              <w:t>T</w:t>
            </w:r>
            <w:r w:rsidR="00471D0F">
              <w:t xml:space="preserve">he graph intersects the </w:t>
            </w:r>
            <w:r w:rsidR="00471D0F">
              <w:rPr>
                <w:i/>
              </w:rPr>
              <w:t>y</w:t>
            </w:r>
            <w:r w:rsidR="00471D0F">
              <w:t xml:space="preserve">-axis at (0, </w:t>
            </w:r>
            <w:r w:rsidR="00471D0F">
              <w:rPr>
                <w:rFonts w:cs="Times New Roman"/>
              </w:rPr>
              <w:t>−</w:t>
            </w:r>
            <w:r w:rsidR="00471D0F">
              <w:t>4)</w:t>
            </w:r>
          </w:p>
          <w:p w14:paraId="0B7F1ED3" w14:textId="77777777" w:rsidR="00491948" w:rsidRDefault="00491948">
            <w:pPr>
              <w:pStyle w:val="Example"/>
            </w:pPr>
          </w:p>
          <w:p w14:paraId="26CE28D8" w14:textId="1C82FF7D" w:rsidR="00471D0F" w:rsidRDefault="00471D0F" w:rsidP="00491948">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4E01B60B" w14:textId="77777777" w:rsidR="00471D0F" w:rsidRDefault="00471D0F">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32B19A17" w14:textId="77777777" w:rsidR="00491948" w:rsidRDefault="00491948">
            <w:pPr>
              <w:pStyle w:val="Example"/>
              <w:rPr>
                <w:rFonts w:cs="Times New Roman"/>
              </w:rPr>
            </w:pPr>
          </w:p>
          <w:p w14:paraId="627132E1" w14:textId="77777777" w:rsidR="00471D0F" w:rsidRDefault="00471D0F">
            <w:pPr>
              <w:pStyle w:val="Example"/>
            </w:pPr>
            <w:r>
              <w:t>(</w:t>
            </w:r>
            <w:r>
              <w:rPr>
                <w:rFonts w:cs="Times New Roman"/>
              </w:rPr>
              <w:t>−</w:t>
            </w:r>
            <w:r>
              <w:t>2,</w:t>
            </w:r>
            <w:r w:rsidR="00491948">
              <w:t> </w:t>
            </w:r>
            <w:r>
              <w:rPr>
                <w:rFonts w:cs="Times New Roman"/>
              </w:rPr>
              <w:t>0</w:t>
            </w:r>
            <w:r>
              <w:t xml:space="preserve">) is a turning point as </w:t>
            </w:r>
            <w:r>
              <w:rPr>
                <w:i/>
              </w:rPr>
              <w:t>x</w:t>
            </w:r>
            <w:r>
              <w:t xml:space="preserve"> </w:t>
            </w:r>
            <w:r>
              <w:rPr>
                <w:rFonts w:cs="Times New Roman"/>
              </w:rPr>
              <w:t xml:space="preserve">= −2 is </w:t>
            </w:r>
            <w:r w:rsidR="00491948">
              <w:rPr>
                <w:rFonts w:cs="Times New Roman"/>
              </w:rPr>
              <w:t>a</w:t>
            </w:r>
            <w:r>
              <w:rPr>
                <w:rFonts w:cs="Times New Roman"/>
              </w:rPr>
              <w:t xml:space="preserve"> double root</w:t>
            </w:r>
            <w:r w:rsidR="00491948">
              <w:rPr>
                <w:rFonts w:cs="Times New Roman"/>
              </w:rPr>
              <w:t>.</w:t>
            </w:r>
            <w:r w:rsidR="00491948">
              <w:rPr>
                <w:rFonts w:cs="Times New Roman"/>
              </w:rPr>
              <w:br/>
              <w:t>T</w:t>
            </w:r>
            <w:r>
              <w:rPr>
                <w:rFonts w:cs="Times New Roman"/>
              </w:rPr>
              <w:t xml:space="preserve">he graph crosses </w:t>
            </w:r>
            <w:r>
              <w:t xml:space="preserve">the </w:t>
            </w:r>
            <w:r>
              <w:rPr>
                <w:i/>
              </w:rPr>
              <w:t>x</w:t>
            </w:r>
            <w:r>
              <w:t>-axis at (1,</w:t>
            </w:r>
            <w:r w:rsidR="00491948">
              <w:t> </w:t>
            </w:r>
            <w:r w:rsidR="00AF26AA">
              <w:t>0)</w:t>
            </w:r>
          </w:p>
          <w:p w14:paraId="2BB9C95E" w14:textId="77777777" w:rsidR="00471D0F" w:rsidRDefault="00471D0F">
            <w:pPr>
              <w:pStyle w:val="Example"/>
            </w:pPr>
            <w:r>
              <w:rPr>
                <w:noProof/>
                <w:lang w:eastAsia="en-GB"/>
              </w:rPr>
              <w:drawing>
                <wp:inline distT="0" distB="0" distL="0" distR="0" wp14:anchorId="2ADFE3B0" wp14:editId="6A2EA323">
                  <wp:extent cx="1495425" cy="1724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116ED6A5" w14:textId="77777777" w:rsidR="00471D0F" w:rsidRPr="00491948" w:rsidRDefault="00471D0F" w:rsidP="00491948">
            <w:pPr>
              <w:pStyle w:val="Exampleline1indent"/>
            </w:pPr>
            <w:r>
              <w:rPr>
                <w:b/>
              </w:rPr>
              <w:t>1</w:t>
            </w:r>
            <w:r w:rsidR="00491948">
              <w:rPr>
                <w:b/>
              </w:rPr>
              <w:tab/>
            </w:r>
            <w:r>
              <w:t>Find wher</w:t>
            </w:r>
            <w:r w:rsidR="00491948">
              <w:t xml:space="preserve">e the graph intersects the axes by substituting </w:t>
            </w:r>
            <w:r w:rsidR="00491948">
              <w:rPr>
                <w:i/>
              </w:rPr>
              <w:t>x</w:t>
            </w:r>
            <w:r w:rsidR="00491948">
              <w:t xml:space="preserve"> = 0 and </w:t>
            </w:r>
            <w:r w:rsidR="00491948">
              <w:rPr>
                <w:i/>
              </w:rPr>
              <w:t>y</w:t>
            </w:r>
            <w:r w:rsidR="00491948">
              <w:t> = 0.</w:t>
            </w:r>
          </w:p>
          <w:p w14:paraId="642D33F5" w14:textId="77777777" w:rsidR="00471D0F" w:rsidRDefault="00471D0F">
            <w:pPr>
              <w:pStyle w:val="Example"/>
              <w:rPr>
                <w:b/>
              </w:rPr>
            </w:pPr>
          </w:p>
          <w:p w14:paraId="352F2ACD" w14:textId="77777777" w:rsidR="00471D0F" w:rsidRDefault="00471D0F">
            <w:pPr>
              <w:pStyle w:val="Example"/>
              <w:rPr>
                <w:b/>
              </w:rPr>
            </w:pPr>
          </w:p>
          <w:p w14:paraId="342CB645"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32594624" w14:textId="77777777" w:rsidR="00471D0F" w:rsidRDefault="00471D0F">
            <w:pPr>
              <w:pStyle w:val="Example"/>
            </w:pPr>
          </w:p>
          <w:p w14:paraId="25E49B16" w14:textId="77777777" w:rsidR="00471D0F" w:rsidRDefault="00471D0F">
            <w:pPr>
              <w:pStyle w:val="Example"/>
            </w:pPr>
          </w:p>
          <w:p w14:paraId="4E1E63D2" w14:textId="77777777" w:rsidR="00491948" w:rsidRDefault="00491948">
            <w:pPr>
              <w:pStyle w:val="Example"/>
            </w:pPr>
          </w:p>
          <w:p w14:paraId="7EE85E67" w14:textId="77777777" w:rsidR="00491948" w:rsidRDefault="00491948">
            <w:pPr>
              <w:pStyle w:val="Example"/>
            </w:pPr>
          </w:p>
          <w:p w14:paraId="05E0CF72" w14:textId="77777777" w:rsidR="00DF50BF" w:rsidRDefault="00DF50BF" w:rsidP="00DF50BF">
            <w:pPr>
              <w:pStyle w:val="Examplefollow"/>
              <w:ind w:left="0" w:firstLine="0"/>
              <w:rPr>
                <w:b/>
              </w:rPr>
            </w:pPr>
          </w:p>
          <w:p w14:paraId="44BA2A92" w14:textId="77777777" w:rsidR="00471D0F" w:rsidRDefault="00471D0F" w:rsidP="00DF50BF">
            <w:pPr>
              <w:pStyle w:val="Examplefollow"/>
              <w:ind w:left="0" w:firstLine="0"/>
            </w:pPr>
            <w:r>
              <w:rPr>
                <w:b/>
              </w:rPr>
              <w:t>3</w:t>
            </w:r>
            <w:r w:rsidR="00491948">
              <w:rPr>
                <w:b/>
              </w:rPr>
              <w:tab/>
            </w:r>
            <w:r>
              <w:rPr>
                <w:i/>
              </w:rPr>
              <w:t>a</w:t>
            </w:r>
            <w:r>
              <w:t xml:space="preserve"> = 1 </w:t>
            </w:r>
            <w:r w:rsidR="009161CC">
              <w:t xml:space="preserve">&gt; 0 </w:t>
            </w:r>
            <w:r>
              <w:t>so the graph has the shape:</w:t>
            </w:r>
          </w:p>
          <w:p w14:paraId="35000A38" w14:textId="77777777" w:rsidR="00471D0F" w:rsidRDefault="00471D0F" w:rsidP="00491948">
            <w:pPr>
              <w:pStyle w:val="Examplefollow"/>
            </w:pPr>
            <w:r>
              <w:rPr>
                <w:noProof/>
                <w:lang w:eastAsia="en-GB"/>
              </w:rPr>
              <w:drawing>
                <wp:anchor distT="0" distB="0" distL="114300" distR="114300" simplePos="0" relativeHeight="251696128" behindDoc="0" locked="0" layoutInCell="1" allowOverlap="1" wp14:anchorId="1A356B81" wp14:editId="0E69FC06">
                  <wp:simplePos x="0" y="0"/>
                  <wp:positionH relativeFrom="column">
                    <wp:posOffset>409369</wp:posOffset>
                  </wp:positionH>
                  <wp:positionV relativeFrom="paragraph">
                    <wp:posOffset>95679</wp:posOffset>
                  </wp:positionV>
                  <wp:extent cx="920750" cy="7448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31CB4F5F" w14:textId="77777777" w:rsidR="00D9430D" w:rsidRDefault="00D9430D">
      <w:pPr>
        <w:rPr>
          <w:b/>
          <w:sz w:val="32"/>
        </w:rPr>
      </w:pPr>
      <w:r>
        <w:br w:type="page"/>
      </w:r>
    </w:p>
    <w:p w14:paraId="5FB0B485" w14:textId="77777777" w:rsidR="00757B8B" w:rsidRDefault="00757B8B" w:rsidP="00757B8B">
      <w:pPr>
        <w:pStyle w:val="Qheading"/>
      </w:pPr>
      <w:r>
        <w:lastRenderedPageBreak/>
        <w:t>Practice</w:t>
      </w:r>
    </w:p>
    <w:p w14:paraId="190A3753" w14:textId="5CA13E49" w:rsidR="00C54B30" w:rsidRDefault="008D3126" w:rsidP="00C54B30">
      <w:pPr>
        <w:pStyle w:val="Question1stline"/>
      </w:pPr>
      <w:r>
        <w:rPr>
          <w:b/>
          <w:noProof/>
          <w:lang w:eastAsia="en-GB"/>
        </w:rPr>
        <mc:AlternateContent>
          <mc:Choice Requires="wps">
            <w:drawing>
              <wp:anchor distT="0" distB="0" distL="114300" distR="114300" simplePos="0" relativeHeight="251668480" behindDoc="0" locked="0" layoutInCell="1" allowOverlap="1" wp14:anchorId="12F62296" wp14:editId="01134DED">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F62296" id="_x0000_t202" coordsize="21600,21600" o:spt="202" path="m,l,21600r21600,l21600,xe">
                <v:stroke joinstyle="miter"/>
                <v:path gradientshapeok="t" o:connecttype="rect"/>
              </v:shapetype>
              <v:shape id="Text Box 22" o:spid="_x0000_s1026" type="#_x0000_t202" style="position:absolute;margin-left:372.85pt;margin-top:14.7pt;width:88.2pt;height:8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" fillcolor="white [3201]" strokeweight=".5pt">
                <v:path arrowok="t"/>
                <v:textbo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v:textbox>
              </v:shape>
            </w:pict>
          </mc:Fallback>
        </mc:AlternateContent>
      </w:r>
      <w:r w:rsidR="00D602D4">
        <w:rPr>
          <w:b/>
        </w:rPr>
        <w:t>1</w:t>
      </w:r>
      <w:r w:rsidR="00757B8B">
        <w:tab/>
      </w:r>
      <w:r w:rsidR="00471D0F">
        <w:t>Here are six equations.</w:t>
      </w:r>
    </w:p>
    <w:p w14:paraId="37F918EF" w14:textId="77777777" w:rsidR="00D9430D" w:rsidRDefault="00471D0F" w:rsidP="00367CD2">
      <w:pPr>
        <w:pStyle w:val="Questionfollowline4parts"/>
      </w:pPr>
      <w:r>
        <w:tab/>
      </w:r>
      <w:r w:rsidRPr="00D9430D">
        <w:rPr>
          <w:b/>
        </w:rPr>
        <w:t>A</w:t>
      </w:r>
      <w:r>
        <w:tab/>
      </w:r>
      <w:r w:rsidRPr="00471D0F">
        <w:rPr>
          <w:position w:val="-22"/>
        </w:rPr>
        <w:object w:dxaOrig="560" w:dyaOrig="580" w14:anchorId="07999502">
          <v:shape id="_x0000_i1027" type="#_x0000_t75" style="width:27.6pt;height:29.4pt" o:ole="">
            <v:imagedata r:id="rId15" o:title=""/>
          </v:shape>
          <o:OLEObject Type="Embed" ProgID="Equation.DSMT4" ShapeID="_x0000_i1027" DrawAspect="Content" ObjectID="_1652705610" r:id="rId16"/>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rsidR="000171C3">
        <w:t xml:space="preserve"> – 10</w:t>
      </w:r>
      <w:r w:rsidR="00D9430D">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6A3E61FD" w14:textId="77777777" w:rsidR="00471D0F" w:rsidRPr="000171C3" w:rsidRDefault="00D9430D" w:rsidP="00D9430D">
      <w:pPr>
        <w:pStyle w:val="Questionfollowline4parts"/>
        <w:rPr>
          <w:vertAlign w:val="superscript"/>
        </w:rPr>
      </w:pPr>
      <w:r>
        <w:tab/>
      </w:r>
      <w:r w:rsidR="00471D0F" w:rsidRPr="00D9430D">
        <w:rPr>
          <w:b/>
        </w:rPr>
        <w:t>D</w:t>
      </w:r>
      <w:r w:rsidR="00471D0F" w:rsidRPr="00471D0F">
        <w:tab/>
      </w:r>
      <w:r w:rsidR="00471D0F">
        <w:rPr>
          <w:i/>
        </w:rPr>
        <w:t>y</w:t>
      </w:r>
      <w:r w:rsidR="00471D0F">
        <w:t xml:space="preserve"> = 1 – 3</w:t>
      </w:r>
      <w:r w:rsidR="00471D0F">
        <w:rPr>
          <w:i/>
        </w:rPr>
        <w:t>x</w:t>
      </w:r>
      <w:r w:rsidR="00471D0F">
        <w:rPr>
          <w:vertAlign w:val="superscript"/>
        </w:rPr>
        <w:t>2</w:t>
      </w:r>
      <w:r w:rsidR="00471D0F">
        <w:t xml:space="preserve"> – </w:t>
      </w:r>
      <w:r w:rsidR="00471D0F">
        <w:rPr>
          <w:i/>
        </w:rPr>
        <w:t>x</w:t>
      </w:r>
      <w:r w:rsidR="00471D0F">
        <w:rPr>
          <w:vertAlign w:val="superscript"/>
        </w:rPr>
        <w:t>3</w:t>
      </w:r>
      <w:r>
        <w:rPr>
          <w:vertAlign w:val="superscript"/>
        </w:rPr>
        <w:tab/>
      </w:r>
      <w:r w:rsidR="00471D0F" w:rsidRPr="00D9430D">
        <w:rPr>
          <w:b/>
        </w:rPr>
        <w:t>E</w:t>
      </w:r>
      <w:r w:rsidR="00471D0F">
        <w:tab/>
      </w:r>
      <w:r w:rsidR="00471D0F">
        <w:rPr>
          <w:i/>
        </w:rPr>
        <w:t>y</w:t>
      </w:r>
      <w:r w:rsidR="00471D0F">
        <w:t xml:space="preserve"> = </w:t>
      </w:r>
      <w:r w:rsidR="00471D0F">
        <w:rPr>
          <w:i/>
        </w:rPr>
        <w:t>x</w:t>
      </w:r>
      <w:r w:rsidR="00471D0F">
        <w:rPr>
          <w:vertAlign w:val="superscript"/>
        </w:rPr>
        <w:t>3</w:t>
      </w:r>
      <w:r w:rsidR="00471D0F">
        <w:t xml:space="preserve"> – 3</w:t>
      </w:r>
      <w:r w:rsidR="00471D0F">
        <w:rPr>
          <w:i/>
        </w:rPr>
        <w:t>x</w:t>
      </w:r>
      <w:r w:rsidR="00471D0F">
        <w:rPr>
          <w:vertAlign w:val="superscript"/>
        </w:rPr>
        <w:t>2</w:t>
      </w:r>
      <w:r w:rsidR="00471D0F">
        <w:t xml:space="preserve"> – 1</w:t>
      </w:r>
      <w:r w:rsidR="00471D0F">
        <w:tab/>
      </w:r>
      <w:r w:rsidR="00471D0F" w:rsidRPr="00D9430D">
        <w:rPr>
          <w:b/>
        </w:rPr>
        <w:t>F</w:t>
      </w:r>
      <w:r w:rsidR="00471D0F">
        <w:tab/>
      </w:r>
      <w:r w:rsidR="00471D0F">
        <w:rPr>
          <w:i/>
        </w:rPr>
        <w:t>x</w:t>
      </w:r>
      <w:r w:rsidR="00471D0F">
        <w:t xml:space="preserve"> + </w:t>
      </w:r>
      <w:r w:rsidR="00471D0F">
        <w:rPr>
          <w:i/>
        </w:rPr>
        <w:t>y</w:t>
      </w:r>
      <w:r w:rsidR="00471D0F">
        <w:t xml:space="preserve"> = 5</w:t>
      </w:r>
    </w:p>
    <w:p w14:paraId="76420697" w14:textId="77777777" w:rsidR="00471D0F" w:rsidRDefault="00D9430D" w:rsidP="00471D0F">
      <w:pPr>
        <w:pStyle w:val="Question1stline"/>
      </w:pPr>
      <w:r>
        <w:rPr>
          <w:noProof/>
          <w:lang w:eastAsia="en-GB"/>
        </w:rPr>
        <w:drawing>
          <wp:anchor distT="0" distB="0" distL="114300" distR="114300" simplePos="0" relativeHeight="251663360" behindDoc="0" locked="0" layoutInCell="1" allowOverlap="1" wp14:anchorId="29F63044" wp14:editId="64A65F91">
            <wp:simplePos x="0" y="0"/>
            <wp:positionH relativeFrom="column">
              <wp:posOffset>2421392</wp:posOffset>
            </wp:positionH>
            <wp:positionV relativeFrom="paragraph">
              <wp:posOffset>389255</wp:posOffset>
            </wp:positionV>
            <wp:extent cx="1268095" cy="1249045"/>
            <wp:effectExtent l="0" t="0" r="8255"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00471D0F">
        <w:tab/>
        <w:t>Here are six graphs.</w:t>
      </w:r>
    </w:p>
    <w:p w14:paraId="5E03CD55" w14:textId="77777777" w:rsidR="00471D0F"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4384" behindDoc="0" locked="0" layoutInCell="1" allowOverlap="1" wp14:anchorId="5DAD26B9" wp14:editId="56B37A5F">
            <wp:simplePos x="0" y="0"/>
            <wp:positionH relativeFrom="column">
              <wp:posOffset>4200628</wp:posOffset>
            </wp:positionH>
            <wp:positionV relativeFrom="paragraph">
              <wp:posOffset>33398</wp:posOffset>
            </wp:positionV>
            <wp:extent cx="1466215" cy="1234440"/>
            <wp:effectExtent l="0" t="0" r="63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62336" behindDoc="0" locked="0" layoutInCell="1" allowOverlap="1" wp14:anchorId="3E6A6F52" wp14:editId="143D6A58">
            <wp:simplePos x="0" y="0"/>
            <wp:positionH relativeFrom="column">
              <wp:posOffset>377190</wp:posOffset>
            </wp:positionH>
            <wp:positionV relativeFrom="paragraph">
              <wp:posOffset>40640</wp:posOffset>
            </wp:positionV>
            <wp:extent cx="1581150" cy="1254760"/>
            <wp:effectExtent l="0" t="0" r="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00471D0F" w:rsidRPr="00D9430D">
        <w:rPr>
          <w:b/>
          <w:noProof/>
          <w:lang w:eastAsia="en-GB"/>
        </w:rPr>
        <w:tab/>
        <w:t>i</w:t>
      </w:r>
      <w:r w:rsidR="00471D0F" w:rsidRPr="00D9430D">
        <w:rPr>
          <w:b/>
          <w:noProof/>
          <w:lang w:eastAsia="en-GB"/>
        </w:rPr>
        <w:tab/>
      </w:r>
      <w:r w:rsidR="00471D0F" w:rsidRPr="00D9430D">
        <w:rPr>
          <w:b/>
          <w:noProof/>
          <w:lang w:eastAsia="en-GB"/>
        </w:rPr>
        <w:tab/>
        <w:t>ii</w:t>
      </w:r>
      <w:r w:rsidR="00471D0F" w:rsidRPr="00D9430D">
        <w:rPr>
          <w:b/>
          <w:noProof/>
          <w:lang w:eastAsia="en-GB"/>
        </w:rPr>
        <w:tab/>
      </w:r>
      <w:r w:rsidRPr="00D9430D">
        <w:rPr>
          <w:b/>
          <w:noProof/>
          <w:lang w:eastAsia="en-GB"/>
        </w:rPr>
        <w:t>iii</w:t>
      </w:r>
    </w:p>
    <w:p w14:paraId="52E9271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558DAF2A"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785CA3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22AC0976"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CF3A70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A5C2D2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D3D4167" w14:textId="77777777" w:rsidR="00D9430D"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7456" behindDoc="0" locked="0" layoutInCell="1" allowOverlap="1" wp14:anchorId="1325655F" wp14:editId="1CAEB838">
            <wp:simplePos x="0" y="0"/>
            <wp:positionH relativeFrom="column">
              <wp:posOffset>4356340</wp:posOffset>
            </wp:positionH>
            <wp:positionV relativeFrom="paragraph">
              <wp:posOffset>86960</wp:posOffset>
            </wp:positionV>
            <wp:extent cx="1310640" cy="1351280"/>
            <wp:effectExtent l="0" t="0" r="381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6202FF82" w14:textId="77777777" w:rsidR="00471D0F" w:rsidRPr="00D9430D" w:rsidRDefault="00D9430D" w:rsidP="00D9430D">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66432" behindDoc="0" locked="0" layoutInCell="1" allowOverlap="1" wp14:anchorId="75DDF37D" wp14:editId="5ED2F69F">
            <wp:simplePos x="0" y="0"/>
            <wp:positionH relativeFrom="column">
              <wp:posOffset>2389488</wp:posOffset>
            </wp:positionH>
            <wp:positionV relativeFrom="paragraph">
              <wp:posOffset>4445</wp:posOffset>
            </wp:positionV>
            <wp:extent cx="1334135" cy="13138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65408" behindDoc="0" locked="0" layoutInCell="1" allowOverlap="1" wp14:anchorId="5E4C2779" wp14:editId="2A933482">
            <wp:simplePos x="0" y="0"/>
            <wp:positionH relativeFrom="column">
              <wp:posOffset>543165</wp:posOffset>
            </wp:positionH>
            <wp:positionV relativeFrom="paragraph">
              <wp:posOffset>635</wp:posOffset>
            </wp:positionV>
            <wp:extent cx="1267460" cy="1235075"/>
            <wp:effectExtent l="0" t="0" r="8890" b="317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00471D0F" w:rsidRPr="00D9430D">
        <w:rPr>
          <w:b/>
          <w:noProof/>
          <w:lang w:eastAsia="en-GB"/>
        </w:rPr>
        <w:tab/>
        <w:t>iv</w:t>
      </w:r>
      <w:r w:rsidRPr="00D9430D">
        <w:rPr>
          <w:b/>
          <w:noProof/>
          <w:lang w:eastAsia="en-GB"/>
        </w:rPr>
        <w:tab/>
      </w:r>
      <w:r w:rsidRPr="00D9430D">
        <w:rPr>
          <w:b/>
          <w:noProof/>
          <w:lang w:eastAsia="en-GB"/>
        </w:rPr>
        <w:tab/>
      </w:r>
      <w:r w:rsidR="00471D0F" w:rsidRPr="00D9430D">
        <w:rPr>
          <w:b/>
          <w:noProof/>
          <w:lang w:eastAsia="en-GB"/>
        </w:rPr>
        <w:t>v</w:t>
      </w:r>
      <w:r w:rsidR="00471D0F" w:rsidRPr="00D9430D">
        <w:rPr>
          <w:b/>
          <w:noProof/>
          <w:lang w:eastAsia="en-GB"/>
        </w:rPr>
        <w:tab/>
        <w:t>vi</w:t>
      </w:r>
    </w:p>
    <w:p w14:paraId="2810F811" w14:textId="77777777" w:rsidR="000171C3" w:rsidRDefault="000171C3" w:rsidP="00471D0F">
      <w:pPr>
        <w:pStyle w:val="Questionfollowline"/>
      </w:pPr>
    </w:p>
    <w:p w14:paraId="2E0975D9" w14:textId="77777777" w:rsidR="000171C3" w:rsidRDefault="000171C3" w:rsidP="00471D0F">
      <w:pPr>
        <w:pStyle w:val="Questionfollowline"/>
      </w:pPr>
    </w:p>
    <w:p w14:paraId="3BFADF39" w14:textId="77777777" w:rsidR="000171C3" w:rsidRDefault="000171C3" w:rsidP="00471D0F">
      <w:pPr>
        <w:pStyle w:val="Questionfollowline"/>
      </w:pPr>
    </w:p>
    <w:p w14:paraId="22525BEF" w14:textId="77777777" w:rsidR="000171C3" w:rsidRDefault="000171C3" w:rsidP="00471D0F">
      <w:pPr>
        <w:pStyle w:val="Questionfollowline"/>
      </w:pPr>
    </w:p>
    <w:p w14:paraId="4C9DAB94" w14:textId="77777777" w:rsidR="000171C3" w:rsidRDefault="000171C3" w:rsidP="00471D0F">
      <w:pPr>
        <w:pStyle w:val="Questionfollowline"/>
      </w:pPr>
    </w:p>
    <w:p w14:paraId="57CC18BE" w14:textId="77777777" w:rsidR="000171C3" w:rsidRDefault="000171C3" w:rsidP="00471D0F">
      <w:pPr>
        <w:pStyle w:val="Questionfollowline"/>
        <w:rPr>
          <w:rFonts w:cs="Times New Roman"/>
        </w:rPr>
      </w:pPr>
    </w:p>
    <w:p w14:paraId="4BDE11E8" w14:textId="77777777" w:rsidR="000171C3" w:rsidRDefault="000171C3" w:rsidP="00471D0F">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2161C5CD" w14:textId="77777777" w:rsidR="000171C3" w:rsidRPr="000171C3" w:rsidRDefault="000171C3" w:rsidP="00471D0F">
      <w:pPr>
        <w:pStyle w:val="Questionfollowline"/>
        <w:rPr>
          <w:rFonts w:cs="Times New Roman"/>
        </w:rPr>
      </w:pPr>
      <w:r>
        <w:rPr>
          <w:rFonts w:cs="Times New Roman"/>
        </w:rPr>
        <w:tab/>
      </w:r>
      <w:r w:rsidRPr="000171C3">
        <w:rPr>
          <w:rFonts w:cs="Times New Roman"/>
          <w:b/>
        </w:rPr>
        <w:t>b</w:t>
      </w:r>
      <w:r>
        <w:rPr>
          <w:rFonts w:cs="Times New Roman"/>
        </w:rPr>
        <w:tab/>
      </w:r>
      <w:r w:rsidR="00424FC9">
        <w:rPr>
          <w:rFonts w:cs="Times New Roman"/>
        </w:rPr>
        <w:t>Copy the graphs ii, iv and vi and d</w:t>
      </w:r>
      <w:r>
        <w:rPr>
          <w:rFonts w:cs="Times New Roman"/>
        </w:rPr>
        <w:t xml:space="preserve">raw the tangent and normal </w:t>
      </w:r>
      <w:r w:rsidR="00424FC9">
        <w:rPr>
          <w:rFonts w:cs="Times New Roman"/>
        </w:rPr>
        <w:t>each</w:t>
      </w:r>
      <w:r>
        <w:rPr>
          <w:rFonts w:cs="Times New Roman"/>
        </w:rPr>
        <w:t xml:space="preserve">  </w:t>
      </w:r>
      <w:r w:rsidR="00424FC9">
        <w:rPr>
          <w:rFonts w:cs="Times New Roman"/>
        </w:rPr>
        <w:t>at</w:t>
      </w:r>
      <w:r>
        <w:rPr>
          <w:rFonts w:cs="Times New Roman"/>
        </w:rPr>
        <w:t xml:space="preserve"> point </w:t>
      </w:r>
      <w:r>
        <w:rPr>
          <w:rFonts w:cs="Times New Roman"/>
          <w:i/>
        </w:rPr>
        <w:t>P</w:t>
      </w:r>
      <w:r>
        <w:rPr>
          <w:rFonts w:cs="Times New Roman"/>
        </w:rPr>
        <w:t>.</w:t>
      </w:r>
    </w:p>
    <w:p w14:paraId="3EEE1F1E" w14:textId="77777777" w:rsidR="00D9430D" w:rsidRDefault="0041072E" w:rsidP="00491948">
      <w:pPr>
        <w:pStyle w:val="Question1stline"/>
        <w:spacing w:before="600"/>
      </w:pPr>
      <w:r>
        <w:t>Sketch the</w:t>
      </w:r>
      <w:r w:rsidR="00D9430D">
        <w:t xml:space="preserve"> following graphs</w:t>
      </w:r>
    </w:p>
    <w:p w14:paraId="502C8CFA" w14:textId="77777777" w:rsidR="0041072E" w:rsidRDefault="00D9430D" w:rsidP="0041072E">
      <w:pPr>
        <w:pStyle w:val="Question1stline"/>
      </w:pPr>
      <w:r>
        <w:rPr>
          <w:b/>
        </w:rPr>
        <w:t>2</w:t>
      </w:r>
      <w:r>
        <w:rPr>
          <w:b/>
        </w:rPr>
        <w:tab/>
      </w:r>
      <w:r w:rsidR="0041072E">
        <w:t xml:space="preserve"> </w:t>
      </w:r>
      <w:r w:rsidR="0041072E">
        <w:rPr>
          <w:i/>
        </w:rPr>
        <w:t>y</w:t>
      </w:r>
      <w:r w:rsidR="0041072E">
        <w:t> = 2</w:t>
      </w:r>
      <w:r w:rsidR="0041072E">
        <w:rPr>
          <w:i/>
        </w:rPr>
        <w:t>x</w:t>
      </w:r>
      <w:r w:rsidR="0041072E">
        <w:rPr>
          <w:vertAlign w:val="superscript"/>
        </w:rPr>
        <w:t>3</w:t>
      </w:r>
      <w:r>
        <w:tab/>
      </w:r>
      <w:r w:rsidR="008D3126">
        <w:tab/>
      </w:r>
      <w:r w:rsidR="008D3126">
        <w:tab/>
      </w:r>
      <w:r w:rsidR="008D3126">
        <w:tab/>
      </w:r>
      <w:r w:rsidR="0041072E" w:rsidRPr="00D9430D">
        <w:rPr>
          <w:b/>
        </w:rPr>
        <w:t>3</w:t>
      </w:r>
      <w:r w:rsidR="0041072E">
        <w:tab/>
      </w:r>
      <w:r w:rsidR="0041072E">
        <w:rPr>
          <w:i/>
        </w:rPr>
        <w:t>y</w:t>
      </w:r>
      <w:r w:rsidR="0041072E">
        <w:t xml:space="preserve"> = </w:t>
      </w:r>
      <w:r w:rsidR="0041072E">
        <w:rPr>
          <w:i/>
        </w:rPr>
        <w:t>x</w:t>
      </w:r>
      <w:r w:rsidR="0041072E">
        <w:t>(</w:t>
      </w:r>
      <w:r w:rsidR="0041072E">
        <w:rPr>
          <w:i/>
        </w:rPr>
        <w:t>x</w:t>
      </w:r>
      <w:r w:rsidR="0041072E">
        <w:t xml:space="preserve"> – 2)(</w:t>
      </w:r>
      <w:r w:rsidR="0041072E">
        <w:rPr>
          <w:i/>
        </w:rPr>
        <w:t>x</w:t>
      </w:r>
      <w:r w:rsidR="0041072E">
        <w:t xml:space="preserve"> + 2)</w:t>
      </w:r>
    </w:p>
    <w:p w14:paraId="58292CCF" w14:textId="77777777" w:rsidR="0041072E" w:rsidRDefault="0041072E" w:rsidP="0041072E">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rsidR="00D9430D">
        <w:tab/>
      </w:r>
      <w:r w:rsidR="008D3126">
        <w:tab/>
      </w:r>
      <w:r w:rsidR="008D3126">
        <w:tab/>
      </w:r>
      <w:r w:rsidR="008D3126">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3EA8E0CF" w14:textId="77777777" w:rsidR="0041072E" w:rsidRDefault="0041072E" w:rsidP="0041072E">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rsidR="00D9430D">
        <w:tab/>
      </w:r>
      <w:r w:rsidR="008D3126">
        <w:tab/>
      </w:r>
      <w:r w:rsidR="008D3126">
        <w:tab/>
      </w:r>
      <w:r w:rsidR="008D3126">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6FC53658" w14:textId="7F8B5454" w:rsidR="00630ABB" w:rsidRPr="008D3126" w:rsidRDefault="008D3126" w:rsidP="0041072E">
      <w:pPr>
        <w:pStyle w:val="Question1stline"/>
        <w:rPr>
          <w:rFonts w:cs="Times New Roman"/>
        </w:rPr>
      </w:pPr>
      <w:r>
        <w:rPr>
          <w:b/>
          <w:noProof/>
          <w:lang w:eastAsia="en-GB"/>
        </w:rPr>
        <mc:AlternateContent>
          <mc:Choice Requires="wps">
            <w:drawing>
              <wp:anchor distT="0" distB="0" distL="114300" distR="114300" simplePos="0" relativeHeight="251670528" behindDoc="0" locked="0" layoutInCell="1" allowOverlap="1" wp14:anchorId="6C523A1D" wp14:editId="44AEC368">
                <wp:simplePos x="0" y="0"/>
                <wp:positionH relativeFrom="column">
                  <wp:posOffset>1087120</wp:posOffset>
                </wp:positionH>
                <wp:positionV relativeFrom="paragraph">
                  <wp:posOffset>200025</wp:posOffset>
                </wp:positionV>
                <wp:extent cx="2160905" cy="702310"/>
                <wp:effectExtent l="0" t="0" r="1079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29" type="#_x0000_t75" style="width:12pt;height:29.4pt" o:ole="">
                                  <v:imagedata r:id="rId23" o:title=""/>
                                </v:shape>
                                <o:OLEObject Type="Embed" ProgID="Equation.DSMT4" ShapeID="_x0000_i1029" DrawAspect="Content" ObjectID="_1652705615" r:id="rId24"/>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23A1D" id="Text Box 23" o:spid="_x0000_s1027" type="#_x0000_t202" style="position:absolute;margin-left:85.6pt;margin-top:15.75pt;width:170.15pt;height:5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" fillcolor="white [3201]" strokeweight=".5pt">
                <v:path arrowok="t"/>
                <v:textbo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5" o:title=""/>
                          </v:shape>
                          <o:OLEObject Type="Embed" ProgID="Equation.DSMT4" ShapeID="_x0000_i1032" DrawAspect="Content" ObjectID="_1566375779" r:id="rId26"/>
                        </w:object>
                      </w:r>
                      <w:r>
                        <w:rPr>
                          <w:rFonts w:cs="Times New Roman"/>
                        </w:rPr>
                        <w:t xml:space="preserve"> in the second key point.</w:t>
                      </w:r>
                    </w:p>
                  </w:txbxContent>
                </v:textbox>
              </v:shape>
            </w:pict>
          </mc:Fallback>
        </mc:AlternateContent>
      </w:r>
      <w:r w:rsidR="0041072E" w:rsidRPr="00D9430D">
        <w:rPr>
          <w:b/>
        </w:rPr>
        <w:t>8</w:t>
      </w:r>
      <w:r w:rsidR="0041072E">
        <w:tab/>
      </w:r>
      <w:r w:rsidR="0041072E">
        <w:rPr>
          <w:i/>
        </w:rPr>
        <w:t>y</w:t>
      </w:r>
      <w:r w:rsidR="0041072E">
        <w:t xml:space="preserve"> = </w:t>
      </w:r>
      <w:r w:rsidR="0041072E" w:rsidRPr="00293A68">
        <w:rPr>
          <w:rFonts w:cs="Times New Roman"/>
          <w:position w:val="-22"/>
        </w:rPr>
        <w:object w:dxaOrig="220" w:dyaOrig="580" w14:anchorId="298C510A">
          <v:shape id="_x0000_i1030" type="#_x0000_t75" style="width:12pt;height:29.4pt" o:ole="">
            <v:imagedata r:id="rId27" o:title=""/>
          </v:shape>
          <o:OLEObject Type="Embed" ProgID="Equation.DSMT4" ShapeID="_x0000_i1030" DrawAspect="Content" ObjectID="_1652705611" r:id="rId28"/>
        </w:object>
      </w:r>
      <w:r>
        <w:rPr>
          <w:rFonts w:cs="Times New Roman"/>
        </w:rPr>
        <w:tab/>
      </w:r>
      <w:r>
        <w:rPr>
          <w:rFonts w:cs="Times New Roman"/>
        </w:rPr>
        <w:tab/>
      </w:r>
      <w:r>
        <w:rPr>
          <w:rFonts w:cs="Times New Roman"/>
        </w:rPr>
        <w:tab/>
      </w:r>
      <w:r>
        <w:rPr>
          <w:rFonts w:cs="Times New Roman"/>
        </w:rPr>
        <w:tab/>
      </w:r>
      <w:r w:rsidR="00630ABB" w:rsidRPr="008D3126">
        <w:rPr>
          <w:rFonts w:cs="Times New Roman"/>
          <w:b/>
        </w:rPr>
        <w:t>9</w:t>
      </w:r>
      <w:r w:rsidR="00630ABB">
        <w:rPr>
          <w:rFonts w:cs="Times New Roman"/>
        </w:rPr>
        <w:tab/>
      </w:r>
      <w:r w:rsidR="00630ABB">
        <w:rPr>
          <w:i/>
        </w:rPr>
        <w:t>y</w:t>
      </w:r>
      <w:r w:rsidR="00630ABB">
        <w:t xml:space="preserve"> = </w:t>
      </w:r>
      <w:r w:rsidR="00630ABB" w:rsidRPr="00293A68">
        <w:rPr>
          <w:rFonts w:cs="Times New Roman"/>
          <w:position w:val="-22"/>
        </w:rPr>
        <w:object w:dxaOrig="380" w:dyaOrig="580" w14:anchorId="070DB2B2">
          <v:shape id="_x0000_i1031" type="#_x0000_t75" style="width:19.2pt;height:29.4pt" o:ole="">
            <v:imagedata r:id="rId29" o:title=""/>
          </v:shape>
          <o:OLEObject Type="Embed" ProgID="Equation.DSMT4" ShapeID="_x0000_i1031" DrawAspect="Content" ObjectID="_1652705612" r:id="rId30"/>
        </w:object>
      </w:r>
    </w:p>
    <w:p w14:paraId="7BC2C34E" w14:textId="77777777" w:rsidR="00491948" w:rsidRDefault="00491948" w:rsidP="00491948">
      <w:pPr>
        <w:pStyle w:val="Examplefollow"/>
      </w:pPr>
    </w:p>
    <w:p w14:paraId="79CB728E" w14:textId="77777777" w:rsidR="00F11D5F" w:rsidRDefault="00F11D5F" w:rsidP="004D7D60">
      <w:pPr>
        <w:pStyle w:val="Qheading"/>
      </w:pPr>
      <w:r w:rsidRPr="00C05930">
        <w:t>Extend</w:t>
      </w:r>
    </w:p>
    <w:p w14:paraId="0CF6AF18" w14:textId="77777777" w:rsidR="00B958B8" w:rsidRPr="0041072E" w:rsidRDefault="00630ABB" w:rsidP="00491948">
      <w:pPr>
        <w:pStyle w:val="Questionfollowline"/>
        <w:rPr>
          <w:rFonts w:cs="Times New Roman"/>
        </w:rPr>
      </w:pPr>
      <w:r>
        <w:rPr>
          <w:b/>
        </w:rPr>
        <w:t>10</w:t>
      </w:r>
      <w:r w:rsidR="00D34886">
        <w:tab/>
      </w:r>
      <w:r w:rsidR="0041072E">
        <w:t xml:space="preserve">Sketch the graph of </w:t>
      </w:r>
      <w:r w:rsidR="0041072E" w:rsidRPr="00293A68">
        <w:rPr>
          <w:position w:val="-22"/>
        </w:rPr>
        <w:object w:dxaOrig="880" w:dyaOrig="580" w14:anchorId="338D03C6">
          <v:shape id="_x0000_i1032" type="#_x0000_t75" style="width:44.4pt;height:29.4pt" o:ole="">
            <v:imagedata r:id="rId31" o:title=""/>
          </v:shape>
          <o:OLEObject Type="Embed" ProgID="Equation.DSMT4" ShapeID="_x0000_i1032" DrawAspect="Content" ObjectID="_1652705613" r:id="rId32"/>
        </w:object>
      </w:r>
      <w:r w:rsidR="00D9430D">
        <w:tab/>
      </w:r>
      <w:r>
        <w:rPr>
          <w:rFonts w:cs="Times New Roman"/>
          <w:b/>
        </w:rPr>
        <w:t>11</w:t>
      </w:r>
      <w:r w:rsidR="00D34886" w:rsidRPr="0041072E">
        <w:rPr>
          <w:rFonts w:cs="Times New Roman"/>
        </w:rPr>
        <w:tab/>
      </w:r>
      <w:r w:rsidR="0041072E" w:rsidRPr="0041072E">
        <w:rPr>
          <w:rFonts w:cs="Times New Roman"/>
        </w:rPr>
        <w:t xml:space="preserve">Sketch the graph of </w:t>
      </w:r>
      <w:r w:rsidR="0041072E" w:rsidRPr="00293A68">
        <w:rPr>
          <w:position w:val="-22"/>
        </w:rPr>
        <w:object w:dxaOrig="840" w:dyaOrig="580" w14:anchorId="43D683BE">
          <v:shape id="_x0000_i1033" type="#_x0000_t75" style="width:42pt;height:29.4pt" o:ole="">
            <v:imagedata r:id="rId33" o:title=""/>
          </v:shape>
          <o:OLEObject Type="Embed" ProgID="Equation.DSMT4" ShapeID="_x0000_i1033" DrawAspect="Content" ObjectID="_1652705614" r:id="rId34"/>
        </w:object>
      </w:r>
      <w:r w:rsidR="0041072E">
        <w:t xml:space="preserve"> </w:t>
      </w:r>
      <w:r w:rsidR="00B958B8">
        <w:br w:type="page"/>
      </w:r>
    </w:p>
    <w:p w14:paraId="6EA7E8C8" w14:textId="77777777" w:rsidR="008729FB" w:rsidRPr="00EA2B73" w:rsidRDefault="008729FB" w:rsidP="00E95968">
      <w:pPr>
        <w:pStyle w:val="Qheading"/>
        <w:tabs>
          <w:tab w:val="left" w:pos="426"/>
          <w:tab w:val="left" w:pos="851"/>
        </w:tabs>
      </w:pPr>
      <w:r w:rsidRPr="00EA2B73">
        <w:lastRenderedPageBreak/>
        <w:t>Answers</w:t>
      </w:r>
    </w:p>
    <w:p w14:paraId="3A9A4248" w14:textId="77777777" w:rsidR="00D34886" w:rsidRDefault="00795695" w:rsidP="0041072E">
      <w:pPr>
        <w:pStyle w:val="Question1stline4parts"/>
      </w:pPr>
      <w:r w:rsidRPr="00795695">
        <w:rPr>
          <w:b/>
        </w:rPr>
        <w:t>1</w:t>
      </w:r>
      <w:r w:rsidR="0041072E">
        <w:rPr>
          <w:i/>
        </w:rPr>
        <w:tab/>
      </w:r>
      <w:r w:rsidR="0041072E" w:rsidRPr="0041072E">
        <w:rPr>
          <w:b/>
        </w:rPr>
        <w:t>a</w:t>
      </w:r>
      <w:r w:rsidR="0041072E" w:rsidRPr="0041072E">
        <w:rPr>
          <w:b/>
        </w:rPr>
        <w:tab/>
      </w:r>
      <w:r w:rsidR="0041072E">
        <w:t>i – C</w:t>
      </w:r>
    </w:p>
    <w:p w14:paraId="4AEDA749" w14:textId="77777777" w:rsidR="0041072E" w:rsidRDefault="0041072E" w:rsidP="0041072E">
      <w:pPr>
        <w:pStyle w:val="Questionfollowline"/>
      </w:pPr>
      <w:r>
        <w:tab/>
      </w:r>
      <w:r>
        <w:tab/>
        <w:t>ii – E</w:t>
      </w:r>
    </w:p>
    <w:p w14:paraId="1A378146" w14:textId="77777777" w:rsidR="0041072E" w:rsidRDefault="0041072E" w:rsidP="0041072E">
      <w:pPr>
        <w:pStyle w:val="Questionfollowline"/>
      </w:pPr>
      <w:r>
        <w:tab/>
      </w:r>
      <w:r>
        <w:tab/>
        <w:t>iii – B</w:t>
      </w:r>
    </w:p>
    <w:p w14:paraId="5E672788" w14:textId="77777777" w:rsidR="0041072E" w:rsidRDefault="0041072E" w:rsidP="0041072E">
      <w:pPr>
        <w:pStyle w:val="Questionfollowline"/>
      </w:pPr>
      <w:r>
        <w:tab/>
      </w:r>
      <w:r>
        <w:tab/>
        <w:t>iv – A</w:t>
      </w:r>
    </w:p>
    <w:p w14:paraId="366462B9" w14:textId="77777777" w:rsidR="0041072E" w:rsidRDefault="0041072E" w:rsidP="0041072E">
      <w:pPr>
        <w:pStyle w:val="Questionfollowline"/>
      </w:pPr>
      <w:r>
        <w:tab/>
      </w:r>
      <w:r>
        <w:tab/>
        <w:t>v – F</w:t>
      </w:r>
    </w:p>
    <w:p w14:paraId="442C36A3" w14:textId="77777777" w:rsidR="0041072E" w:rsidRDefault="0041072E" w:rsidP="0041072E">
      <w:pPr>
        <w:pStyle w:val="Questionfollowline"/>
      </w:pPr>
      <w:r>
        <w:tab/>
      </w:r>
      <w:r>
        <w:tab/>
        <w:t>vi – D</w:t>
      </w:r>
    </w:p>
    <w:p w14:paraId="6F38E67A" w14:textId="77777777" w:rsidR="0041072E" w:rsidRDefault="0041072E" w:rsidP="0041072E">
      <w:pPr>
        <w:pStyle w:val="Questionfollowline"/>
      </w:pPr>
    </w:p>
    <w:p w14:paraId="74EEB94C"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4624" behindDoc="0" locked="0" layoutInCell="1" allowOverlap="1" wp14:anchorId="1788EE70" wp14:editId="7B2FED11">
            <wp:simplePos x="0" y="0"/>
            <wp:positionH relativeFrom="column">
              <wp:posOffset>3187700</wp:posOffset>
            </wp:positionH>
            <wp:positionV relativeFrom="paragraph">
              <wp:posOffset>40778</wp:posOffset>
            </wp:positionV>
            <wp:extent cx="1425146" cy="1532416"/>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72576" behindDoc="0" locked="0" layoutInCell="1" allowOverlap="1" wp14:anchorId="78A68FB8" wp14:editId="28E49170">
            <wp:simplePos x="0" y="0"/>
            <wp:positionH relativeFrom="column">
              <wp:posOffset>790832</wp:posOffset>
            </wp:positionH>
            <wp:positionV relativeFrom="paragraph">
              <wp:posOffset>41137</wp:posOffset>
            </wp:positionV>
            <wp:extent cx="1532743" cy="1458749"/>
            <wp:effectExtent l="0" t="0" r="0" b="825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054796DE" w14:textId="77777777" w:rsidR="0041072E" w:rsidRPr="00AF26AA" w:rsidRDefault="0041072E" w:rsidP="0041072E">
      <w:pPr>
        <w:pStyle w:val="Questionfollowline"/>
        <w:rPr>
          <w:b/>
        </w:rPr>
      </w:pPr>
    </w:p>
    <w:p w14:paraId="267378AC" w14:textId="77777777" w:rsidR="0041072E" w:rsidRPr="00AF26AA" w:rsidRDefault="0041072E" w:rsidP="0041072E">
      <w:pPr>
        <w:pStyle w:val="Questionfollowline"/>
        <w:rPr>
          <w:b/>
        </w:rPr>
      </w:pPr>
    </w:p>
    <w:p w14:paraId="36E936E7" w14:textId="77777777" w:rsidR="0041072E" w:rsidRPr="00AF26AA" w:rsidRDefault="0041072E" w:rsidP="0041072E">
      <w:pPr>
        <w:pStyle w:val="Questionfollowline"/>
        <w:rPr>
          <w:b/>
        </w:rPr>
      </w:pPr>
    </w:p>
    <w:p w14:paraId="2BEBFC48" w14:textId="77777777" w:rsidR="0041072E" w:rsidRPr="00AF26AA" w:rsidRDefault="0041072E" w:rsidP="0041072E">
      <w:pPr>
        <w:pStyle w:val="Questionfollowline"/>
        <w:rPr>
          <w:b/>
        </w:rPr>
      </w:pPr>
    </w:p>
    <w:p w14:paraId="173A311F" w14:textId="77777777" w:rsidR="0041072E" w:rsidRPr="00AF26AA" w:rsidRDefault="0041072E" w:rsidP="0041072E">
      <w:pPr>
        <w:pStyle w:val="Questionfollowline"/>
        <w:rPr>
          <w:b/>
        </w:rPr>
      </w:pPr>
    </w:p>
    <w:p w14:paraId="2E7B395F" w14:textId="77777777" w:rsidR="0041072E" w:rsidRPr="00AF26AA" w:rsidRDefault="0041072E" w:rsidP="0041072E">
      <w:pPr>
        <w:pStyle w:val="Questionfollowline"/>
        <w:rPr>
          <w:b/>
        </w:rPr>
      </w:pPr>
    </w:p>
    <w:p w14:paraId="4854B373" w14:textId="77777777" w:rsidR="0041072E" w:rsidRPr="00AF26AA" w:rsidRDefault="0041072E" w:rsidP="0041072E">
      <w:pPr>
        <w:pStyle w:val="Questionfollowline"/>
        <w:rPr>
          <w:b/>
        </w:rPr>
      </w:pPr>
    </w:p>
    <w:p w14:paraId="7475169F"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6672" behindDoc="0" locked="0" layoutInCell="1" allowOverlap="1" wp14:anchorId="63AC3872" wp14:editId="60FE678C">
            <wp:simplePos x="0" y="0"/>
            <wp:positionH relativeFrom="column">
              <wp:posOffset>840260</wp:posOffset>
            </wp:positionH>
            <wp:positionV relativeFrom="paragraph">
              <wp:posOffset>180598</wp:posOffset>
            </wp:positionV>
            <wp:extent cx="1536951" cy="1521683"/>
            <wp:effectExtent l="0" t="0" r="635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1536951" cy="1521683"/>
                    </a:xfrm>
                    <a:prstGeom prst="rect">
                      <a:avLst/>
                    </a:prstGeom>
                  </pic:spPr>
                </pic:pic>
              </a:graphicData>
            </a:graphic>
          </wp:anchor>
        </w:drawing>
      </w:r>
    </w:p>
    <w:p w14:paraId="4AF1B56B" w14:textId="77777777" w:rsidR="0041072E" w:rsidRPr="00AF26AA" w:rsidRDefault="0041072E" w:rsidP="0041072E">
      <w:pPr>
        <w:pStyle w:val="Questionfollowline"/>
        <w:rPr>
          <w:b/>
        </w:rPr>
      </w:pPr>
      <w:r w:rsidRPr="00AF26AA">
        <w:rPr>
          <w:b/>
        </w:rPr>
        <w:tab/>
      </w:r>
      <w:r w:rsidRPr="00AF26AA">
        <w:rPr>
          <w:b/>
        </w:rPr>
        <w:tab/>
        <w:t>vi</w:t>
      </w:r>
    </w:p>
    <w:p w14:paraId="35C993D4" w14:textId="77777777" w:rsidR="0041072E" w:rsidRPr="00AF26AA" w:rsidRDefault="0041072E" w:rsidP="0041072E">
      <w:pPr>
        <w:pStyle w:val="Questionfollowline"/>
        <w:rPr>
          <w:b/>
        </w:rPr>
      </w:pPr>
    </w:p>
    <w:p w14:paraId="1138EA36" w14:textId="77777777" w:rsidR="0041072E" w:rsidRPr="00AF26AA" w:rsidRDefault="0041072E" w:rsidP="0041072E">
      <w:pPr>
        <w:pStyle w:val="Questionfollowline"/>
        <w:rPr>
          <w:b/>
        </w:rPr>
      </w:pPr>
    </w:p>
    <w:p w14:paraId="4F7DC3F3" w14:textId="77777777" w:rsidR="0041072E" w:rsidRPr="00AF26AA" w:rsidRDefault="0041072E" w:rsidP="0041072E">
      <w:pPr>
        <w:pStyle w:val="Questionfollowline"/>
        <w:rPr>
          <w:b/>
        </w:rPr>
      </w:pPr>
    </w:p>
    <w:p w14:paraId="26D3332C" w14:textId="77777777" w:rsidR="0041072E" w:rsidRPr="00AF26AA" w:rsidRDefault="0041072E" w:rsidP="0041072E">
      <w:pPr>
        <w:pStyle w:val="Questionfollowline"/>
        <w:rPr>
          <w:b/>
        </w:rPr>
      </w:pPr>
    </w:p>
    <w:p w14:paraId="0F5ED60F" w14:textId="77777777" w:rsidR="0041072E" w:rsidRPr="00AF26AA" w:rsidRDefault="0041072E" w:rsidP="0041072E">
      <w:pPr>
        <w:pStyle w:val="Questionfollowline"/>
        <w:rPr>
          <w:b/>
        </w:rPr>
      </w:pPr>
    </w:p>
    <w:p w14:paraId="4446C455" w14:textId="77777777" w:rsidR="0041072E" w:rsidRPr="00AF26AA" w:rsidRDefault="0041072E" w:rsidP="0041072E">
      <w:pPr>
        <w:pStyle w:val="Questionfollowline"/>
        <w:rPr>
          <w:b/>
        </w:rPr>
      </w:pPr>
    </w:p>
    <w:p w14:paraId="69E6C446" w14:textId="77777777" w:rsidR="0041072E" w:rsidRPr="00AF26AA" w:rsidRDefault="0041072E" w:rsidP="0041072E">
      <w:pPr>
        <w:pStyle w:val="Questionfollowline"/>
        <w:rPr>
          <w:b/>
        </w:rPr>
      </w:pPr>
    </w:p>
    <w:p w14:paraId="550491A3" w14:textId="77777777" w:rsidR="0041072E" w:rsidRPr="00AF26AA" w:rsidRDefault="0041072E" w:rsidP="0041072E">
      <w:pPr>
        <w:pStyle w:val="Questionfollowline"/>
        <w:rPr>
          <w:b/>
        </w:rPr>
      </w:pPr>
    </w:p>
    <w:p w14:paraId="2B53FCBF" w14:textId="77777777" w:rsidR="0041072E" w:rsidRPr="00AF26AA" w:rsidRDefault="0041072E" w:rsidP="0041072E">
      <w:pPr>
        <w:pStyle w:val="Questionfollowline"/>
        <w:rPr>
          <w:b/>
        </w:rPr>
      </w:pPr>
    </w:p>
    <w:p w14:paraId="5013FFC1"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79744" behindDoc="0" locked="0" layoutInCell="1" allowOverlap="1" wp14:anchorId="1AD7428C" wp14:editId="4F20C2C9">
            <wp:simplePos x="0" y="0"/>
            <wp:positionH relativeFrom="column">
              <wp:posOffset>2949146</wp:posOffset>
            </wp:positionH>
            <wp:positionV relativeFrom="paragraph">
              <wp:posOffset>100826</wp:posOffset>
            </wp:positionV>
            <wp:extent cx="1195568" cy="1138636"/>
            <wp:effectExtent l="0" t="0" r="508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1195568" cy="1138636"/>
                    </a:xfrm>
                    <a:prstGeom prst="rect">
                      <a:avLst/>
                    </a:prstGeom>
                  </pic:spPr>
                </pic:pic>
              </a:graphicData>
            </a:graphic>
          </wp:anchor>
        </w:drawing>
      </w:r>
      <w:r w:rsidR="0041072E" w:rsidRPr="00AF26AA">
        <w:rPr>
          <w:b/>
          <w:noProof/>
          <w:lang w:eastAsia="en-GB"/>
        </w:rPr>
        <w:drawing>
          <wp:anchor distT="0" distB="0" distL="114300" distR="114300" simplePos="0" relativeHeight="251677696" behindDoc="0" locked="0" layoutInCell="1" allowOverlap="1" wp14:anchorId="36DD6F43" wp14:editId="680239CD">
            <wp:simplePos x="0" y="0"/>
            <wp:positionH relativeFrom="column">
              <wp:posOffset>477726</wp:posOffset>
            </wp:positionH>
            <wp:positionV relativeFrom="paragraph">
              <wp:posOffset>29725</wp:posOffset>
            </wp:positionV>
            <wp:extent cx="1017905" cy="1210945"/>
            <wp:effectExtent l="0" t="0" r="0" b="825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0041072E" w:rsidRPr="00AF26AA">
        <w:rPr>
          <w:b/>
        </w:rPr>
        <w:t>2</w:t>
      </w:r>
      <w:r w:rsidRPr="00AF26AA">
        <w:rPr>
          <w:b/>
        </w:rPr>
        <w:tab/>
      </w:r>
      <w:r w:rsidRPr="00AF26AA">
        <w:rPr>
          <w:b/>
        </w:rPr>
        <w:tab/>
      </w:r>
      <w:r w:rsidRPr="00AF26AA">
        <w:rPr>
          <w:b/>
        </w:rPr>
        <w:tab/>
        <w:t>3</w:t>
      </w:r>
    </w:p>
    <w:p w14:paraId="2A477D2F" w14:textId="77777777" w:rsidR="0041072E" w:rsidRPr="00AF26AA" w:rsidRDefault="0041072E" w:rsidP="0041072E">
      <w:pPr>
        <w:pStyle w:val="Questionfollowline"/>
        <w:rPr>
          <w:b/>
        </w:rPr>
      </w:pPr>
    </w:p>
    <w:p w14:paraId="139A4766" w14:textId="77777777" w:rsidR="0041072E" w:rsidRPr="00AF26AA" w:rsidRDefault="0041072E" w:rsidP="0041072E">
      <w:pPr>
        <w:pStyle w:val="Questionfollowline"/>
        <w:rPr>
          <w:b/>
        </w:rPr>
      </w:pPr>
    </w:p>
    <w:p w14:paraId="20B1C6EF" w14:textId="77777777" w:rsidR="0041072E" w:rsidRPr="00AF26AA" w:rsidRDefault="0041072E" w:rsidP="0041072E">
      <w:pPr>
        <w:pStyle w:val="Questionfollowline"/>
        <w:rPr>
          <w:b/>
        </w:rPr>
      </w:pPr>
    </w:p>
    <w:p w14:paraId="5F297F1C" w14:textId="77777777" w:rsidR="0041072E" w:rsidRPr="00AF26AA" w:rsidRDefault="0041072E" w:rsidP="0041072E">
      <w:pPr>
        <w:pStyle w:val="Questionfollowline"/>
        <w:rPr>
          <w:b/>
        </w:rPr>
      </w:pPr>
    </w:p>
    <w:p w14:paraId="55FE4F87" w14:textId="77777777" w:rsidR="0041072E" w:rsidRPr="00AF26AA" w:rsidRDefault="0041072E" w:rsidP="0041072E">
      <w:pPr>
        <w:pStyle w:val="Questionfollowline"/>
        <w:rPr>
          <w:b/>
        </w:rPr>
      </w:pPr>
    </w:p>
    <w:p w14:paraId="183DDFA3"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3840" behindDoc="0" locked="0" layoutInCell="1" allowOverlap="1" wp14:anchorId="38704CDB" wp14:editId="4741502A">
            <wp:simplePos x="0" y="0"/>
            <wp:positionH relativeFrom="column">
              <wp:posOffset>2990335</wp:posOffset>
            </wp:positionH>
            <wp:positionV relativeFrom="paragraph">
              <wp:posOffset>188595</wp:posOffset>
            </wp:positionV>
            <wp:extent cx="1178339" cy="1194263"/>
            <wp:effectExtent l="0" t="0" r="3175"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1186165" cy="1202195"/>
                    </a:xfrm>
                    <a:prstGeom prst="rect">
                      <a:avLst/>
                    </a:prstGeom>
                  </pic:spPr>
                </pic:pic>
              </a:graphicData>
            </a:graphic>
          </wp:anchor>
        </w:drawing>
      </w:r>
    </w:p>
    <w:p w14:paraId="18B931C8"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1792" behindDoc="0" locked="0" layoutInCell="1" allowOverlap="1" wp14:anchorId="2FAD3699" wp14:editId="23144F2B">
            <wp:simplePos x="0" y="0"/>
            <wp:positionH relativeFrom="column">
              <wp:posOffset>395416</wp:posOffset>
            </wp:positionH>
            <wp:positionV relativeFrom="paragraph">
              <wp:posOffset>72218</wp:posOffset>
            </wp:positionV>
            <wp:extent cx="1258072" cy="1112108"/>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1262187" cy="1115746"/>
                    </a:xfrm>
                    <a:prstGeom prst="rect">
                      <a:avLst/>
                    </a:prstGeom>
                  </pic:spPr>
                </pic:pic>
              </a:graphicData>
            </a:graphic>
          </wp:anchor>
        </w:drawing>
      </w:r>
      <w:r w:rsidR="0041072E" w:rsidRPr="00AF26AA">
        <w:rPr>
          <w:b/>
        </w:rPr>
        <w:t>4</w:t>
      </w:r>
      <w:r w:rsidRPr="00AF26AA">
        <w:rPr>
          <w:b/>
        </w:rPr>
        <w:tab/>
      </w:r>
      <w:r w:rsidRPr="00AF26AA">
        <w:rPr>
          <w:b/>
        </w:rPr>
        <w:tab/>
      </w:r>
      <w:r w:rsidRPr="00AF26AA">
        <w:rPr>
          <w:b/>
        </w:rPr>
        <w:tab/>
        <w:t>5</w:t>
      </w:r>
    </w:p>
    <w:p w14:paraId="13B776AA" w14:textId="77777777" w:rsidR="0041072E" w:rsidRPr="00AF26AA" w:rsidRDefault="0041072E" w:rsidP="0041072E">
      <w:pPr>
        <w:pStyle w:val="Questionfollowline"/>
        <w:rPr>
          <w:b/>
        </w:rPr>
      </w:pPr>
    </w:p>
    <w:p w14:paraId="0050034C" w14:textId="77777777" w:rsidR="0041072E" w:rsidRPr="00AF26AA" w:rsidRDefault="0041072E" w:rsidP="0041072E">
      <w:pPr>
        <w:pStyle w:val="Questionfollowline"/>
        <w:rPr>
          <w:b/>
        </w:rPr>
      </w:pPr>
    </w:p>
    <w:p w14:paraId="189B1C2E" w14:textId="77777777" w:rsidR="0041072E" w:rsidRPr="00AF26AA" w:rsidRDefault="0041072E" w:rsidP="0041072E">
      <w:pPr>
        <w:pStyle w:val="Questionfollowline"/>
        <w:rPr>
          <w:b/>
        </w:rPr>
      </w:pPr>
    </w:p>
    <w:p w14:paraId="1194D294" w14:textId="77777777" w:rsidR="0041072E" w:rsidRPr="00AF26AA" w:rsidRDefault="0041072E" w:rsidP="0041072E">
      <w:pPr>
        <w:pStyle w:val="Questionfollowline"/>
        <w:rPr>
          <w:b/>
        </w:rPr>
      </w:pPr>
    </w:p>
    <w:p w14:paraId="155F2CA6" w14:textId="77777777" w:rsidR="0041072E" w:rsidRPr="00AF26AA" w:rsidRDefault="0041072E" w:rsidP="0041072E">
      <w:pPr>
        <w:pStyle w:val="Questionfollowline"/>
        <w:rPr>
          <w:b/>
        </w:rPr>
      </w:pPr>
    </w:p>
    <w:p w14:paraId="7F40A0C4" w14:textId="77777777" w:rsidR="0041072E" w:rsidRPr="00AF26AA" w:rsidRDefault="0041072E" w:rsidP="0041072E">
      <w:pPr>
        <w:pStyle w:val="Questionfollowline"/>
        <w:rPr>
          <w:b/>
        </w:rPr>
      </w:pPr>
    </w:p>
    <w:p w14:paraId="6D648800" w14:textId="77777777" w:rsidR="007B7780" w:rsidRPr="00AF26AA" w:rsidRDefault="007B7780" w:rsidP="0041072E">
      <w:pPr>
        <w:pStyle w:val="Questionfollowline"/>
        <w:rPr>
          <w:b/>
        </w:rPr>
      </w:pPr>
    </w:p>
    <w:p w14:paraId="44C263B5" w14:textId="77777777" w:rsidR="007B7780" w:rsidRPr="00AF26AA" w:rsidRDefault="007B7780" w:rsidP="0041072E">
      <w:pPr>
        <w:pStyle w:val="Questionfollowline"/>
        <w:rPr>
          <w:b/>
        </w:rPr>
      </w:pPr>
    </w:p>
    <w:p w14:paraId="7077EC65" w14:textId="77777777" w:rsidR="0041072E" w:rsidRPr="00AF26AA" w:rsidRDefault="007B7780" w:rsidP="0041072E">
      <w:pPr>
        <w:pStyle w:val="Questionfollowline"/>
        <w:rPr>
          <w:b/>
        </w:rPr>
      </w:pPr>
      <w:r w:rsidRPr="00AF26AA">
        <w:rPr>
          <w:b/>
          <w:noProof/>
          <w:lang w:eastAsia="en-GB"/>
        </w:rPr>
        <w:lastRenderedPageBreak/>
        <w:drawing>
          <wp:anchor distT="0" distB="0" distL="114300" distR="114300" simplePos="0" relativeHeight="251687936" behindDoc="0" locked="0" layoutInCell="1" allowOverlap="1" wp14:anchorId="5D2DF851" wp14:editId="479C1125">
            <wp:simplePos x="0" y="0"/>
            <wp:positionH relativeFrom="column">
              <wp:posOffset>2940908</wp:posOffset>
            </wp:positionH>
            <wp:positionV relativeFrom="paragraph">
              <wp:posOffset>1</wp:posOffset>
            </wp:positionV>
            <wp:extent cx="1070919" cy="128368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85888" behindDoc="0" locked="0" layoutInCell="1" allowOverlap="1" wp14:anchorId="494A8A7D" wp14:editId="4BAFB347">
            <wp:simplePos x="0" y="0"/>
            <wp:positionH relativeFrom="column">
              <wp:posOffset>354227</wp:posOffset>
            </wp:positionH>
            <wp:positionV relativeFrom="paragraph">
              <wp:posOffset>40966</wp:posOffset>
            </wp:positionV>
            <wp:extent cx="1153297" cy="1265132"/>
            <wp:effectExtent l="0" t="0" r="889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53297" cy="1265132"/>
                    </a:xfrm>
                    <a:prstGeom prst="rect">
                      <a:avLst/>
                    </a:prstGeom>
                  </pic:spPr>
                </pic:pic>
              </a:graphicData>
            </a:graphic>
          </wp:anchor>
        </w:drawing>
      </w:r>
      <w:r w:rsidR="0041072E" w:rsidRPr="00AF26AA">
        <w:rPr>
          <w:b/>
        </w:rPr>
        <w:t>6</w:t>
      </w:r>
      <w:r w:rsidRPr="00AF26AA">
        <w:rPr>
          <w:b/>
        </w:rPr>
        <w:tab/>
      </w:r>
      <w:r w:rsidRPr="00AF26AA">
        <w:rPr>
          <w:b/>
        </w:rPr>
        <w:tab/>
      </w:r>
      <w:r w:rsidRPr="00AF26AA">
        <w:rPr>
          <w:b/>
        </w:rPr>
        <w:tab/>
        <w:t>7</w:t>
      </w:r>
    </w:p>
    <w:p w14:paraId="43B4D022" w14:textId="77777777" w:rsidR="0041072E" w:rsidRPr="00AF26AA" w:rsidRDefault="0041072E" w:rsidP="0041072E">
      <w:pPr>
        <w:pStyle w:val="Questionfollowline"/>
        <w:rPr>
          <w:b/>
        </w:rPr>
      </w:pPr>
    </w:p>
    <w:p w14:paraId="0AA1827E" w14:textId="77777777" w:rsidR="0041072E" w:rsidRPr="00AF26AA" w:rsidRDefault="0041072E" w:rsidP="0041072E">
      <w:pPr>
        <w:pStyle w:val="Questionfollowline"/>
        <w:rPr>
          <w:b/>
        </w:rPr>
      </w:pPr>
    </w:p>
    <w:p w14:paraId="7117E2F4" w14:textId="77777777" w:rsidR="0041072E" w:rsidRPr="00AF26AA" w:rsidRDefault="0041072E" w:rsidP="0041072E">
      <w:pPr>
        <w:pStyle w:val="Questionfollowline"/>
        <w:rPr>
          <w:b/>
        </w:rPr>
      </w:pPr>
    </w:p>
    <w:p w14:paraId="3C6A99E9" w14:textId="77777777" w:rsidR="0041072E" w:rsidRPr="00AF26AA" w:rsidRDefault="0041072E" w:rsidP="0041072E">
      <w:pPr>
        <w:pStyle w:val="Questionfollowline"/>
        <w:rPr>
          <w:b/>
        </w:rPr>
      </w:pPr>
    </w:p>
    <w:p w14:paraId="609F4F71" w14:textId="77777777" w:rsidR="0041072E" w:rsidRPr="00AF26AA" w:rsidRDefault="0041072E" w:rsidP="0041072E">
      <w:pPr>
        <w:pStyle w:val="Questionfollowline"/>
        <w:rPr>
          <w:b/>
        </w:rPr>
      </w:pPr>
    </w:p>
    <w:p w14:paraId="5AB78D0C" w14:textId="77777777" w:rsidR="0041072E" w:rsidRPr="00AF26AA" w:rsidRDefault="0041072E" w:rsidP="0041072E">
      <w:pPr>
        <w:pStyle w:val="Questionfollowline"/>
        <w:rPr>
          <w:b/>
        </w:rPr>
      </w:pPr>
    </w:p>
    <w:p w14:paraId="4EAAEDE2" w14:textId="77777777" w:rsidR="00630ABB" w:rsidRDefault="008D3126" w:rsidP="0041072E">
      <w:pPr>
        <w:pStyle w:val="Questionfollowline"/>
        <w:rPr>
          <w:b/>
        </w:rPr>
      </w:pPr>
      <w:r w:rsidRPr="008D3126">
        <w:rPr>
          <w:b/>
          <w:noProof/>
          <w:lang w:eastAsia="en-GB"/>
        </w:rPr>
        <w:drawing>
          <wp:anchor distT="0" distB="0" distL="114300" distR="114300" simplePos="0" relativeHeight="251678208" behindDoc="0" locked="0" layoutInCell="1" allowOverlap="1" wp14:anchorId="59C75535" wp14:editId="4F1CAEB7">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4"/>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780" w:rsidRPr="00AF26AA">
        <w:rPr>
          <w:b/>
          <w:noProof/>
          <w:lang w:eastAsia="en-GB"/>
        </w:rPr>
        <w:drawing>
          <wp:anchor distT="0" distB="0" distL="114300" distR="114300" simplePos="0" relativeHeight="251639296" behindDoc="0" locked="0" layoutInCell="1" allowOverlap="1" wp14:anchorId="1AEBB719" wp14:editId="5FDBF37A">
            <wp:simplePos x="0" y="0"/>
            <wp:positionH relativeFrom="column">
              <wp:posOffset>353695</wp:posOffset>
            </wp:positionH>
            <wp:positionV relativeFrom="paragraph">
              <wp:posOffset>50165</wp:posOffset>
            </wp:positionV>
            <wp:extent cx="1303733" cy="13680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0041072E" w:rsidRPr="00AF26AA">
        <w:rPr>
          <w:b/>
        </w:rPr>
        <w:t>8</w:t>
      </w:r>
      <w:r w:rsidR="007B7780" w:rsidRPr="00AF26AA">
        <w:rPr>
          <w:b/>
        </w:rPr>
        <w:tab/>
      </w:r>
      <w:r w:rsidR="007B7780" w:rsidRPr="00AF26AA">
        <w:rPr>
          <w:b/>
        </w:rPr>
        <w:tab/>
      </w:r>
      <w:r w:rsidR="007B7780" w:rsidRPr="00AF26AA">
        <w:rPr>
          <w:b/>
        </w:rPr>
        <w:tab/>
      </w:r>
      <w:r w:rsidR="00630ABB">
        <w:rPr>
          <w:b/>
        </w:rPr>
        <w:t>9</w:t>
      </w:r>
      <w:r w:rsidR="00630ABB">
        <w:rPr>
          <w:b/>
        </w:rPr>
        <w:tab/>
      </w:r>
      <w:r w:rsidR="00630ABB" w:rsidRPr="00630ABB">
        <w:rPr>
          <w:b/>
        </w:rPr>
        <w:t xml:space="preserve"> </w:t>
      </w:r>
    </w:p>
    <w:p w14:paraId="0E74DFDB" w14:textId="77777777" w:rsidR="00630ABB" w:rsidRDefault="00630ABB" w:rsidP="0041072E">
      <w:pPr>
        <w:pStyle w:val="Questionfollowline"/>
        <w:rPr>
          <w:b/>
        </w:rPr>
      </w:pPr>
    </w:p>
    <w:p w14:paraId="34BC857D" w14:textId="77777777" w:rsidR="00630ABB" w:rsidRDefault="00630ABB" w:rsidP="0041072E">
      <w:pPr>
        <w:pStyle w:val="Questionfollowline"/>
        <w:rPr>
          <w:b/>
        </w:rPr>
      </w:pPr>
    </w:p>
    <w:p w14:paraId="3F59D757" w14:textId="77777777" w:rsidR="00630ABB" w:rsidRDefault="00630ABB" w:rsidP="0041072E">
      <w:pPr>
        <w:pStyle w:val="Questionfollowline"/>
        <w:rPr>
          <w:b/>
        </w:rPr>
      </w:pPr>
    </w:p>
    <w:p w14:paraId="74A6F0A8" w14:textId="77777777" w:rsidR="00630ABB" w:rsidRDefault="00630ABB" w:rsidP="0041072E">
      <w:pPr>
        <w:pStyle w:val="Questionfollowline"/>
        <w:rPr>
          <w:b/>
        </w:rPr>
      </w:pPr>
    </w:p>
    <w:p w14:paraId="436B44E2" w14:textId="77777777" w:rsidR="00630ABB" w:rsidRDefault="00630ABB" w:rsidP="0041072E">
      <w:pPr>
        <w:pStyle w:val="Questionfollowline"/>
        <w:rPr>
          <w:b/>
        </w:rPr>
      </w:pPr>
    </w:p>
    <w:p w14:paraId="053E62A7" w14:textId="77777777" w:rsidR="00630ABB" w:rsidRDefault="00630ABB" w:rsidP="0041072E">
      <w:pPr>
        <w:pStyle w:val="Questionfollowline"/>
        <w:rPr>
          <w:b/>
        </w:rPr>
      </w:pPr>
    </w:p>
    <w:p w14:paraId="455B5E42" w14:textId="77777777" w:rsidR="008D3126" w:rsidRDefault="008D3126" w:rsidP="0041072E">
      <w:pPr>
        <w:pStyle w:val="Questionfollowline"/>
        <w:rPr>
          <w:b/>
        </w:rPr>
      </w:pPr>
    </w:p>
    <w:p w14:paraId="5D3BEFA7" w14:textId="77777777" w:rsidR="00630ABB" w:rsidRPr="00AF26AA" w:rsidRDefault="008D3126" w:rsidP="0041072E">
      <w:pPr>
        <w:pStyle w:val="Questionfollowline"/>
        <w:rPr>
          <w:b/>
        </w:rPr>
      </w:pPr>
      <w:r w:rsidRPr="00AF26AA">
        <w:rPr>
          <w:b/>
          <w:noProof/>
          <w:lang w:eastAsia="en-GB"/>
        </w:rPr>
        <w:drawing>
          <wp:anchor distT="0" distB="0" distL="114300" distR="114300" simplePos="0" relativeHeight="251650560" behindDoc="0" locked="0" layoutInCell="1" allowOverlap="1" wp14:anchorId="3C19384A" wp14:editId="2E91408E">
            <wp:simplePos x="0" y="0"/>
            <wp:positionH relativeFrom="column">
              <wp:posOffset>2938780</wp:posOffset>
            </wp:positionH>
            <wp:positionV relativeFrom="paragraph">
              <wp:posOffset>80829</wp:posOffset>
            </wp:positionV>
            <wp:extent cx="1224910" cy="1293341"/>
            <wp:effectExtent l="0" t="0" r="0" b="254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55680" behindDoc="0" locked="0" layoutInCell="1" allowOverlap="1" wp14:anchorId="2D3B3F5C" wp14:editId="54FA7C72">
            <wp:simplePos x="0" y="0"/>
            <wp:positionH relativeFrom="column">
              <wp:posOffset>353060</wp:posOffset>
            </wp:positionH>
            <wp:positionV relativeFrom="paragraph">
              <wp:posOffset>129540</wp:posOffset>
            </wp:positionV>
            <wp:extent cx="1207135" cy="124015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207135" cy="1240155"/>
                    </a:xfrm>
                    <a:prstGeom prst="rect">
                      <a:avLst/>
                    </a:prstGeom>
                  </pic:spPr>
                </pic:pic>
              </a:graphicData>
            </a:graphic>
          </wp:anchor>
        </w:drawing>
      </w:r>
      <w:r w:rsidR="00630ABB">
        <w:rPr>
          <w:b/>
        </w:rPr>
        <w:t>10</w:t>
      </w:r>
      <w:r>
        <w:rPr>
          <w:b/>
        </w:rPr>
        <w:tab/>
      </w:r>
      <w:r>
        <w:rPr>
          <w:b/>
        </w:rPr>
        <w:tab/>
      </w:r>
      <w:r>
        <w:rPr>
          <w:b/>
        </w:rPr>
        <w:tab/>
        <w:t>11</w:t>
      </w:r>
      <w:r w:rsidR="007B7780" w:rsidRPr="00AF26AA">
        <w:rPr>
          <w:b/>
        </w:rPr>
        <w:tab/>
      </w:r>
    </w:p>
    <w:sectPr w:rsidR="00630ABB" w:rsidRPr="00AF26AA" w:rsidSect="00B078E9">
      <w:headerReference w:type="even" r:id="rId48"/>
      <w:headerReference w:type="default" r:id="rId49"/>
      <w:footerReference w:type="even" r:id="rId50"/>
      <w:footerReference w:type="default" r:id="rId51"/>
      <w:headerReference w:type="first" r:id="rId52"/>
      <w:footerReference w:type="first" r:id="rId5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5D2F480" w14:textId="77777777" w:rsidR="00096F96" w:rsidRDefault="00096F96" w:rsidP="00BB2716">
      <w:pPr>
        <w:spacing w:after="0" w:line="240" w:lineRule="auto"/>
      </w:pPr>
      <w:r>
        <w:separator/>
      </w:r>
    </w:p>
  </w:endnote>
  <w:endnote w:type="continuationSeparator" w:id="0">
    <w:p w14:paraId="10D55842" w14:textId="77777777" w:rsidR="00096F96" w:rsidRDefault="00096F96"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3BC9A2" w14:textId="77777777" w:rsidR="000E5722" w:rsidRDefault="000E57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953E4" w14:textId="3FADF038" w:rsidR="007F015F" w:rsidRDefault="007F015F">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CE15CF" w14:textId="77777777" w:rsidR="000E5722" w:rsidRDefault="000E57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090441" w14:textId="77777777" w:rsidR="00096F96" w:rsidRDefault="00096F96" w:rsidP="00BB2716">
      <w:pPr>
        <w:spacing w:after="0" w:line="240" w:lineRule="auto"/>
      </w:pPr>
      <w:r>
        <w:separator/>
      </w:r>
    </w:p>
  </w:footnote>
  <w:footnote w:type="continuationSeparator" w:id="0">
    <w:p w14:paraId="72F94780" w14:textId="77777777" w:rsidR="00096F96" w:rsidRDefault="00096F96" w:rsidP="00BB27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03A845" w14:textId="77777777" w:rsidR="000E5722" w:rsidRDefault="000E57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C4710" w14:textId="736D3598" w:rsidR="007F015F" w:rsidRDefault="007F015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D78CBE" w14:textId="77777777" w:rsidR="000E5722" w:rsidRDefault="000E57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1D5F"/>
    <w:rsid w:val="00015BEA"/>
    <w:rsid w:val="000171C3"/>
    <w:rsid w:val="00020B63"/>
    <w:rsid w:val="00027193"/>
    <w:rsid w:val="00060F25"/>
    <w:rsid w:val="0006323C"/>
    <w:rsid w:val="00096F96"/>
    <w:rsid w:val="000E5722"/>
    <w:rsid w:val="000E5B9C"/>
    <w:rsid w:val="000F1EA2"/>
    <w:rsid w:val="000F7028"/>
    <w:rsid w:val="0011470D"/>
    <w:rsid w:val="00130DED"/>
    <w:rsid w:val="00142624"/>
    <w:rsid w:val="0019079D"/>
    <w:rsid w:val="00192811"/>
    <w:rsid w:val="0019400A"/>
    <w:rsid w:val="001C17ED"/>
    <w:rsid w:val="001C6376"/>
    <w:rsid w:val="001D09C4"/>
    <w:rsid w:val="001E4E2A"/>
    <w:rsid w:val="001E5CFC"/>
    <w:rsid w:val="001F2C38"/>
    <w:rsid w:val="001F7017"/>
    <w:rsid w:val="00203A18"/>
    <w:rsid w:val="00215991"/>
    <w:rsid w:val="00252CCB"/>
    <w:rsid w:val="00293A68"/>
    <w:rsid w:val="002B2626"/>
    <w:rsid w:val="002D7701"/>
    <w:rsid w:val="002E0234"/>
    <w:rsid w:val="002F1826"/>
    <w:rsid w:val="003250E7"/>
    <w:rsid w:val="003411AD"/>
    <w:rsid w:val="00344C08"/>
    <w:rsid w:val="00351F0F"/>
    <w:rsid w:val="00367CD2"/>
    <w:rsid w:val="0039786A"/>
    <w:rsid w:val="00397F0B"/>
    <w:rsid w:val="003A08F9"/>
    <w:rsid w:val="003C178A"/>
    <w:rsid w:val="003D3A9C"/>
    <w:rsid w:val="0041072E"/>
    <w:rsid w:val="00420086"/>
    <w:rsid w:val="00424FC9"/>
    <w:rsid w:val="00425A37"/>
    <w:rsid w:val="00445A1A"/>
    <w:rsid w:val="00471D0F"/>
    <w:rsid w:val="004751C5"/>
    <w:rsid w:val="00483A6F"/>
    <w:rsid w:val="00484429"/>
    <w:rsid w:val="00491948"/>
    <w:rsid w:val="004A259D"/>
    <w:rsid w:val="004B7149"/>
    <w:rsid w:val="004D761D"/>
    <w:rsid w:val="004D7D60"/>
    <w:rsid w:val="00513BE0"/>
    <w:rsid w:val="00527101"/>
    <w:rsid w:val="00565400"/>
    <w:rsid w:val="005A47D2"/>
    <w:rsid w:val="005C4C6F"/>
    <w:rsid w:val="00630ABB"/>
    <w:rsid w:val="00676D67"/>
    <w:rsid w:val="00684025"/>
    <w:rsid w:val="006A02FD"/>
    <w:rsid w:val="006A2DCA"/>
    <w:rsid w:val="006A6F3F"/>
    <w:rsid w:val="006D5C1F"/>
    <w:rsid w:val="00701F7F"/>
    <w:rsid w:val="00703A4D"/>
    <w:rsid w:val="00713D6E"/>
    <w:rsid w:val="00715D28"/>
    <w:rsid w:val="007279C1"/>
    <w:rsid w:val="007367BF"/>
    <w:rsid w:val="00737517"/>
    <w:rsid w:val="00757B8B"/>
    <w:rsid w:val="00757BB2"/>
    <w:rsid w:val="00764ECB"/>
    <w:rsid w:val="0077236F"/>
    <w:rsid w:val="00775ED6"/>
    <w:rsid w:val="007816DB"/>
    <w:rsid w:val="00795695"/>
    <w:rsid w:val="007B7780"/>
    <w:rsid w:val="007E7B1E"/>
    <w:rsid w:val="007F015F"/>
    <w:rsid w:val="007F538B"/>
    <w:rsid w:val="00807331"/>
    <w:rsid w:val="0080779D"/>
    <w:rsid w:val="0081153E"/>
    <w:rsid w:val="0081371B"/>
    <w:rsid w:val="00835269"/>
    <w:rsid w:val="00837362"/>
    <w:rsid w:val="0085126E"/>
    <w:rsid w:val="008729FB"/>
    <w:rsid w:val="008B07DE"/>
    <w:rsid w:val="008D3126"/>
    <w:rsid w:val="008D36E2"/>
    <w:rsid w:val="00911DB0"/>
    <w:rsid w:val="009161CC"/>
    <w:rsid w:val="009368CB"/>
    <w:rsid w:val="00940540"/>
    <w:rsid w:val="00950261"/>
    <w:rsid w:val="0096445A"/>
    <w:rsid w:val="009723E4"/>
    <w:rsid w:val="00993814"/>
    <w:rsid w:val="009A419D"/>
    <w:rsid w:val="009B02CC"/>
    <w:rsid w:val="009B346A"/>
    <w:rsid w:val="009C624A"/>
    <w:rsid w:val="009D412E"/>
    <w:rsid w:val="00A020AE"/>
    <w:rsid w:val="00A05FDE"/>
    <w:rsid w:val="00A25F6F"/>
    <w:rsid w:val="00A32CE6"/>
    <w:rsid w:val="00A551A9"/>
    <w:rsid w:val="00AA5D94"/>
    <w:rsid w:val="00AB3CB5"/>
    <w:rsid w:val="00AB4885"/>
    <w:rsid w:val="00AE1DA1"/>
    <w:rsid w:val="00AF26AA"/>
    <w:rsid w:val="00B00DCD"/>
    <w:rsid w:val="00B078E9"/>
    <w:rsid w:val="00B279CA"/>
    <w:rsid w:val="00B31FBB"/>
    <w:rsid w:val="00B43FA3"/>
    <w:rsid w:val="00B45C4F"/>
    <w:rsid w:val="00B52604"/>
    <w:rsid w:val="00B601B1"/>
    <w:rsid w:val="00B7484F"/>
    <w:rsid w:val="00B83439"/>
    <w:rsid w:val="00B869C4"/>
    <w:rsid w:val="00B958B8"/>
    <w:rsid w:val="00BB2716"/>
    <w:rsid w:val="00BC1B7D"/>
    <w:rsid w:val="00BE08AF"/>
    <w:rsid w:val="00C05578"/>
    <w:rsid w:val="00C05930"/>
    <w:rsid w:val="00C54B30"/>
    <w:rsid w:val="00C746A6"/>
    <w:rsid w:val="00C82B5E"/>
    <w:rsid w:val="00CA1EAC"/>
    <w:rsid w:val="00CA364A"/>
    <w:rsid w:val="00CF3169"/>
    <w:rsid w:val="00D34886"/>
    <w:rsid w:val="00D43796"/>
    <w:rsid w:val="00D602D4"/>
    <w:rsid w:val="00D67F9C"/>
    <w:rsid w:val="00D71CA2"/>
    <w:rsid w:val="00D73D31"/>
    <w:rsid w:val="00D9430D"/>
    <w:rsid w:val="00DA3D10"/>
    <w:rsid w:val="00DE3369"/>
    <w:rsid w:val="00DE7DB5"/>
    <w:rsid w:val="00DF50BF"/>
    <w:rsid w:val="00DF5399"/>
    <w:rsid w:val="00E11F7F"/>
    <w:rsid w:val="00E12795"/>
    <w:rsid w:val="00E45F9C"/>
    <w:rsid w:val="00E6084D"/>
    <w:rsid w:val="00E95968"/>
    <w:rsid w:val="00EA2B73"/>
    <w:rsid w:val="00EA3FFC"/>
    <w:rsid w:val="00EC0296"/>
    <w:rsid w:val="00EE3490"/>
    <w:rsid w:val="00F06B4C"/>
    <w:rsid w:val="00F11D5F"/>
    <w:rsid w:val="00F15833"/>
    <w:rsid w:val="00F831B2"/>
    <w:rsid w:val="00F93988"/>
    <w:rsid w:val="00F95460"/>
    <w:rsid w:val="00FB35BE"/>
    <w:rsid w:val="00FB4422"/>
    <w:rsid w:val="00FD0B1C"/>
    <w:rsid w:val="00FE7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6FE01"/>
  <w15:docId w15:val="{F008A71B-6C07-4176-B435-4D91502D8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606931801">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84650347">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2.png"/><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0.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image" Target="media/image15.wmf"/><Relationship Id="rId41" Type="http://schemas.openxmlformats.org/officeDocument/2006/relationships/image" Target="media/image24.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7.emf"/><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D2D030-A5DC-4573-8DDC-594D6F61ED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12</Words>
  <Characters>291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Sean Cairns</cp:lastModifiedBy>
  <cp:revision>2</cp:revision>
  <cp:lastPrinted>2017-09-05T11:27:00Z</cp:lastPrinted>
  <dcterms:created xsi:type="dcterms:W3CDTF">2020-06-03T15:03:00Z</dcterms:created>
  <dcterms:modified xsi:type="dcterms:W3CDTF">2020-06-03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